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17" r:id="rId1"/>
  </p:sldMasterIdLst>
  <p:notesMasterIdLst>
    <p:notesMasterId r:id="rId24"/>
  </p:notesMasterIdLst>
  <p:handoutMasterIdLst>
    <p:handoutMasterId r:id="rId25"/>
  </p:handoutMasterIdLst>
  <p:sldIdLst>
    <p:sldId id="659" r:id="rId2"/>
    <p:sldId id="785" r:id="rId3"/>
    <p:sldId id="516" r:id="rId4"/>
    <p:sldId id="517" r:id="rId5"/>
    <p:sldId id="775" r:id="rId6"/>
    <p:sldId id="518" r:id="rId7"/>
    <p:sldId id="503" r:id="rId8"/>
    <p:sldId id="506" r:id="rId9"/>
    <p:sldId id="505" r:id="rId10"/>
    <p:sldId id="507" r:id="rId11"/>
    <p:sldId id="508" r:id="rId12"/>
    <p:sldId id="509" r:id="rId13"/>
    <p:sldId id="521" r:id="rId14"/>
    <p:sldId id="522" r:id="rId15"/>
    <p:sldId id="530" r:id="rId16"/>
    <p:sldId id="550" r:id="rId17"/>
    <p:sldId id="786" r:id="rId18"/>
    <p:sldId id="728" r:id="rId19"/>
    <p:sldId id="782" r:id="rId20"/>
    <p:sldId id="729" r:id="rId21"/>
    <p:sldId id="523" r:id="rId22"/>
    <p:sldId id="783" r:id="rId23"/>
  </p:sldIdLst>
  <p:sldSz cx="12192000" cy="6858000"/>
  <p:notesSz cx="7099300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First Course Handout" id="{DE19C800-A22C-482C-9FCD-6D48A7DC54E8}">
          <p14:sldIdLst>
            <p14:sldId id="659"/>
            <p14:sldId id="785"/>
            <p14:sldId id="516"/>
            <p14:sldId id="517"/>
            <p14:sldId id="775"/>
            <p14:sldId id="518"/>
            <p14:sldId id="503"/>
            <p14:sldId id="506"/>
            <p14:sldId id="505"/>
            <p14:sldId id="507"/>
            <p14:sldId id="508"/>
            <p14:sldId id="509"/>
            <p14:sldId id="521"/>
            <p14:sldId id="522"/>
            <p14:sldId id="530"/>
            <p14:sldId id="550"/>
            <p14:sldId id="786"/>
            <p14:sldId id="728"/>
            <p14:sldId id="782"/>
            <p14:sldId id="729"/>
            <p14:sldId id="523"/>
            <p14:sldId id="78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EE4E4"/>
    <a:srgbClr val="FEFEC6"/>
    <a:srgbClr val="FFE4E4"/>
    <a:srgbClr val="7598D9"/>
    <a:srgbClr val="339933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025"/>
    <p:restoredTop sz="82029" autoAdjust="0"/>
  </p:normalViewPr>
  <p:slideViewPr>
    <p:cSldViewPr snapToGrid="0">
      <p:cViewPr varScale="1">
        <p:scale>
          <a:sx n="74" d="100"/>
          <a:sy n="74" d="100"/>
        </p:scale>
        <p:origin x="57" y="10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45" d="100"/>
          <a:sy n="45" d="100"/>
        </p:scale>
        <p:origin x="2796" y="5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D1F0921-F1EB-5E31-C8A8-FCFA04A3CF0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D4AEAD-483C-FFA7-101C-BA18E514789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EE4C7-A101-40D8-A552-114F0DB5890E}" type="datetimeFigureOut">
              <a:rPr lang="en-IN" smtClean="0"/>
              <a:t>28-08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E74BB4-F85D-F6E3-BB71-8E6769D6E8B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BB7AB0-D7D2-9E01-E0C4-D07B6729713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DBC432-CDCA-44A0-81CF-D2C355F053F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916182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8-28T02:41:35.2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157 11202 1094 0,'0'0'48'0,"3"-9"11"0,1-1-47 0,-1-5-12 16,1 5 0-16,3 4 0 0,-4-3 173 0,1-1 33 16,-4 10 6-16,0 0 2 0,3-3-95 0,-3 3-19 15,0 0-4-15,0 0-1 0,0 0-17 0,4 3-3 16,-4 7-1-16,-4 5 0 0,-6 4-34 0,-1 6-6 0,-3 3-2 0,-4 7 0 16,-6-1-23-16,-1 4-9 0,-3 0 0 0,-4 6 9 15,4-1-9-15,-4 11 0 0,4-1-10 16,0-6 10-1,3 3-88-15,4-12-11 0,0-4-2 0,3 1-603 0,0-16-120 0</inkml:trace>
  <inkml:trace contextRef="#ctx0" brushRef="#br0" timeOffset="198.19">24843 11500 1497 0,'0'-28'133'0,"0"18"-106"0,-4-8-27 0,4-1 0 15,-3-6 94-15,3 9 14 0,0-6 2 0,-4 6 1 16,4 1-25-16,0 5-5 0,-3 1-1 0,3-1 0 15,0 7-33-15,0 3-7 0,0 0-2 0,0 0 0 0,3 3-19 16,8 13-4-16,-1-6-1 0,4 8 0 0,4 7 13 0,3-3 2 16,11 10 1-16,-4 2 0 0,4-2-19 0,0 12-11 15,3-4 12-15,-3 1-12 0,-1 3 10 0,1-10-10 16,0 4 8-16,-7-13-1123 16</inkml:trace>
  <inkml:trace contextRef="#ctx0" brushRef="#br0" timeOffset="1124.2">24726 10362 1220 0,'0'0'54'0,"0"0"11"0,-3-7-52 0,-4-2-13 16,3 3 0-16,1 3 0 0,3 3 105 0,-4-7 19 15,1 4 3-15,3 3 1 0,-4-6-48 0,0-3-8 16,4 9-3-16,-3 0 0 0,3 0-13 0,0 0-4 16,0 0 0-16,0 0 0 0,0 0-12 0,0 0-4 15,0 0 0-15,0 0 0 0,0 0-36 0,3 6-12 16,5 3 0-16,2 4 0 0,4 2 12 0,0 4 0 16,0 0 0-16,4 6 0 0,3 3 0 0,-3 7 0 15,0-7 0-15,-4 7 0 0,3-7 0 0,1 3-13 0,-4-9 5 0,0 3 8 31,-3-6-128-31,3 0-17 0,-4-3-4 0,1-7-1 0</inkml:trace>
  <inkml:trace contextRef="#ctx0" brushRef="#br0" timeOffset="1372.65">24892 10283 1818 0,'-7'-25'40'0,"3"16"8"0,4-10 1 0,0 3 3 16,0 4-42-16,0-4-10 0,0-3 0 0,0 4 0 15,4 5 56-15,-1 1 8 0,-6-7 3 0,3 13 0 0,0-6-11 0,0 9-3 16,0 0 0-16,0 0 0 0,0 0-29 0,0 0-7 16,0 0-1-16,0 0 0 0,-7 9-4 0,0 0-2 15,0 10 0-15,0 6 0 0,3 10-10 16,-3-7 0-16,-3 16 9 0,3-6-9 0,-4 15 0 16,4 0 8-16,0 10-8 0,0-4 0 0,0-2 0 0,0 3 0 15,-4-4 0-15,8-12 0 0,-8 3 0 0,7-3 0 16,-3 0-12-16,4-10 4 15,-1 1-84-15,1-7-17 0,-1 0-3 0</inkml:trace>
  <inkml:trace contextRef="#ctx0" brushRef="#br0" timeOffset="1761.39">25139 10650 1220 0,'0'0'54'0,"0"0"11"0,7-3-52 0,0-3-13 0,-3 6 0 0,6-6 0 16,-3 2 99-16,4-2 17 0,-4 6 3 0,3-3 1 15,-2-3-24-15,2 6-5 0,-3 0-1 0,0 6 0 16,0-3-44-16,-3 3-9 0,-1 4-1 0,1 6-1 15,-4-4-19-15,0 7-3 0,-4 3-1 0,-3 0 0 16,0-3-12-16,-3 6 11 0,-1-7-11 0,-3 8 10 16,-4-1-10-16,1-3-11 0,-1 3 3 0,4-6 0 15,3-4 8-15,1 4 0 0,3-10 0 0,3-2 0 0,4-7 0 16,0 0 9-16,7 3-1 0,7-6-8 0,7-4 31 16,4-5-1-16,0-4 0 0,3 1 0 0,4 5-14 0,3-9-2 15,4 10-1-15,0-7 0 0,0 7-13 16,-1-1 0-16,1 1 0 0,-4 0 0 15,-6-1-112-15,-8 4-20 0</inkml:trace>
  <inkml:trace contextRef="#ctx0" brushRef="#br0" timeOffset="2278.54">24109 11481 1216 0,'0'0'54'0,"0"0"11"0,-4-3-52 0,1-3-13 15,-1-4 0-15,1 1 0 0,-1 3 104 0,4 6 19 16,0-3 3-16,0 3 1 0,0 0-15 0,-3-7-2 16,3 7-1-16,0 0 0 0,0 0-29 0,0 0-7 15,0 0-1-15,0 0 0 0,0 0-22 0,3 10-5 16,1 5-1-16,-4 11 0 0,0 2-16 0,0 9-3 15,-4 7-1-15,1 6 0 0,-1-3-14 0,1 7-10 0,-4-7 12 16,0 3-12 0,-1 6-47-16,1-5-16 0,0 5-3 0</inkml:trace>
  <inkml:trace contextRef="#ctx0" brushRef="#br0" timeOffset="3351.03">26504 12961 403 0,'0'0'17'0,"0"0"5"0,0 0-22 0,0 0 0 15,0 0 0-15,0 0 0 0,0 0 167 0,0 0 29 16,0 0 5-16,0 0 2 0,0 0-95 0,0 0-20 15,0 0-3-15,0 0-1 0,0 0 13 0,0 0 3 16,0 0 0-16,0 0 0 0,0 0-24 0,0 0-4 16,0 0 0-16,0 0-1 0,0 0-12 0,0 0-3 15,0 0 0-15,0 10 0 0,-3-1-44 0,-1 1-12 16,4 5 0-16,0 4 0 0,-3 6 0 0,-1 3 0 16,1 1 0-16,-4 5 0 15,3 1-27-15,-3-1-4 0,3-3-1 0,1 1 0 0</inkml:trace>
  <inkml:trace contextRef="#ctx0" brushRef="#br0" timeOffset="3977.72">27164 12714 1450 0,'0'0'64'0,"0"0"14"0,0 0-62 0,0 0-16 0,0 0 0 0,0 0 0 15,0 0 86-15,0 0 14 0,0 0 4 0,0 0 0 16,0 0-32-16,0 0-7 0,0 0-1 0,0 0 0 15,0 0-27-15,0 0-5 0,0 0-2 0,0 0 0 16,10 0-5-16,1 6-1 0,0 3 0 0,3 1 0 16,7 5 10-16,0 4 2 0,-3 0 0 0,6 6 0 15,-2-3-7-15,-1 9-1 0,0-9 0 0,0 10 0 16,-3-4-10-16,-1 0-2 0,1-3-1 0,-4 3 0 16,0-9-15-16,0 6 0 0,0-6 0 0,1-3 0 15,-5-4-24-15,1 4-12 16,-1-7-1-16,-3 1-1053 0</inkml:trace>
  <inkml:trace contextRef="#ctx0" brushRef="#br0" timeOffset="4250.06">27467 12701 1638 0,'-3'-16'72'0,"3"7"16"0,0 0-71 0,3 2-17 16,1-2 0-16,-4-1 0 0,0 1 74 0,3 0 11 15,-3 6 3-15,0-4 0 0,0 7-23 0,0 0-4 0,0 0-1 0,0 0 0 16,-7 0-8-16,7 0-1 0,-7 0-1 0,-3 16 0 16,-1 3-22-16,0 0-5 0,1 6-1 0,-4 3 0 15,0 0 2-15,-4 7 0 0,0 2 0 0,-3 4 0 16,0-3-8-16,0 9-2 0,-4-3 0 0,1-1 0 16,2 11-14-16,1-10 8 0,0 3-8 15,0-3 0-15,0-4 0 0,3-2 0 0,4-10-13 16,0 0 4-1,7-2-47-15,0-11-10 0,0-2-2 0,7-7-646 0,3 3-130 0</inkml:trace>
  <inkml:trace contextRef="#ctx0" brushRef="#br0" timeOffset="4567.21">27573 13015 288 0,'0'0'12'0,"0"0"4"0,0 0-16 0,0 0 0 16,0 0 0-16,7 6 0 0,4-6 292 0,-4 3 55 15,-7-3 11-15,10 0 2 0,8 6-220 0,-4-3-45 16,-3 4-9-16,3 2-2 0,0 1-33 0,-3-1-7 16,-1 10-2-16,-3 0 0 0,-3-1-13 0,3 7-2 15,-7 1-1-15,0-1 0 0,-4-3-14 0,1 3-4 16,-4 3 0-16,0-9 0 0,-8 6-8 0,8-6 12 15,-3-4-12-15,6 4 12 0,1-9 4 0,3-1 0 16,-4 0 1-16,8-9 0 0,6 0 2 0,4 0 0 16,4-3 0-16,3-3 0 0,8-3 21 0,-1-4 4 15,3 0 0-15,-2 1 1 0,-1-4-45 0,0 7-21 16,0-7 1-16,1 7-702 0,-5-1-141 0</inkml:trace>
  <inkml:trace contextRef="#ctx0" brushRef="#br0" timeOffset="5371.65">26458 13996 1720 0,'0'0'38'0,"0"0"8"0,0 0 2 0,4-6 0 0,-4-4-39 0,3 7-9 16,-3-3 0-16,0 6 0 0,0 0 96 0,0 0 18 0,0 0 3 0,0 0 1 15,0 0-18-15,0 0-4 16,0 0-1-16,0 0 0 0,0 9-41 0,-3 1-8 16,3 6-2-16,0 9 0 0,-7-3-19 0,3 12-4 0,-3 1-1 0,4 2 0 31,-4 13-38-31,3-6-8 0,-6 3-2 0,6-9 0 15,-3-4-161-15,3 1-33 0</inkml:trace>
  <inkml:trace contextRef="#ctx0" brushRef="#br0" timeOffset="5855.86">27044 13686 921 0,'0'0'82'0,"0"0"-66"0,0 0-16 0,0 0 0 15,0 0 118-15,0 0 20 0,0 0 4 0,0 0 1 16,0 0-30-16,0 0-5 0,0 0-2 0,0 0 0 15,0 0-54-15,0 0-12 0,0 0-1 0,0 9-1 16,3 1-5-16,5 2-1 0,-5-3 0 0,8 4 0 16,-1 3 16-16,4 3 4 0,4 6 0 0,3-7 0 15,7 17-32-15,-3-7-5 0,0 0-2 0,-1 7 0 16,1-1-3-16,-4-5-1 0,-3 8 0 0,3-5 0 16,-7-4-9-16,4 0 0 0,-4 0 0 0,0-3 0 15,-3 4-40-15,-1-14-8 16,1 4 0-16,-4-3-614 0,0-7-122 0</inkml:trace>
  <inkml:trace contextRef="#ctx0" brushRef="#br0" timeOffset="6109.4">27376 13745 2084 0,'0'-6'46'0,"0"-3"10"0,0 5 1 0,0-5 1 0,0 3-46 0,0-4-12 16,0 4 0-16,0-3 0 0,0-1 61 0,0 7 11 15,-4-3 1-15,4 6 1 0,-3-3-20 0,3 3-4 16,0 0-1-16,0 0 0 0,-8 3-20 0,1 3-4 16,-3 7-1-16,-1 2 0 0,1 4-14 0,-4 9-10 15,-1 7 12-15,1-1-12 0,-3 4 8 0,-1 3-8 16,4-4 0-16,-4-2 0 0,1 3 0 0,3-4 0 0,-1 1 0 16,5-7 0-16,-1 6-12 0,1-12-7 0,3 3-1 15,3-6 0 1,4-3-122-16,-3-4-25 0,3 1-5 0,0-13-796 0</inkml:trace>
  <inkml:trace contextRef="#ctx0" brushRef="#br0" timeOffset="6547.45">27534 14015 1558 0,'0'0'34'0,"0"0"7"0,0 0 2 0,0 0 1 0,7-3-35 0,-7 3-9 16,0 0 0-16,0 0 0 0,7-6 73 0,-7 6 13 15,4-10 2-15,-4 10 1 0,0 0-9 0,0 0-1 16,0 0-1-16,0 0 0 0,0 0-17 0,0 0-3 16,11 0-1-16,-11 0 0 0,7 3-9 0,3 4-3 15,1 2 0-15,-1 0 0 0,-3 1-26 0,4-1-6 16,-7 1-1-16,-1 5 0 0,1 4-12 0,-1-3 0 0,-3-4 0 16,-3 10 0-16,3-9 0 0,0 2 0 0,0 1 0 15,0-3 0-15,0-4 0 0,0 1 9 16,7-4-9-16,3-3 12 0,4 3-4 0,4-6-8 0,3-9 12 15,0 3-4-15,4 2 13 0,3-5 3 16,-3-7 0-16,3 7 0 0,0-7-24 0,-3 7 0 0,-4-1 0 0,0 1 0 31,1 0-44-31,-5-1-11 0,1 4-1 0,-4 3-709 0,0-4-142 0</inkml:trace>
  <inkml:trace contextRef="#ctx0" brushRef="#br0" timeOffset="7278">26988 14655 345 0,'0'0'31'0,"-4"-7"-31"15,0 7 0-15,4 0 0 0,0 0 175 0,-7-9 29 16,4 3 5-16,-1 3 2 0,4 3-103 0,-3-7-21 15,-1 4-4-15,1-3-1 0,-1 3-19 0,4 3-4 16,0-7-1-16,0 7 0 0,0 0 7 0,0 0 2 16,0 0 0-16,0-3 0 0,0 3-20 0,0 0-4 15,0 0-1-15,0 0 0 0,0 0-15 0,7 0-3 16,4 0-1-16,-1 3 0 0,8 7-6 0,3 6-1 16,0 2 0-16,4 7 0 0,3 1-3 0,4 5-1 15,0 3 0-15,3 10 0 0,0-6-12 0,1-4 8 0,-5 1-8 16,1-1 0-16,-4-5 8 0,-3-1-8 0,3-9 0 15,-3 3 0-15,-4-4 0 0,0-5-12 0,-3 3 1 16,0-7 0 0,-1 0-113-16,-3 1-22 0,-7-4-5 0</inkml:trace>
  <inkml:trace contextRef="#ctx0" brushRef="#br0" timeOffset="7542.01">27503 14755 1796 0,'-4'-16'80'0,"4"13"16"16,-3-6-77-16,3 3-19 0,0-4 0 0,0 1 0 0,0-1 64 0,0 1 10 16,-4 3 2-16,0 2 0 0,1-5-19 0,-1 3-3 15,4 6-1-15,0 0 0 0,-7 0-1 0,0 0-1 16,-3 0 0-16,3 6 0 0,-4 3-18 0,0 1-3 16,-3 9-1-16,0 9 0 0,0 6-17 15,-3 1-3-15,-1 3-1 0,-3 2 0 16,0-2-8-16,3 6 0 0,-3-7 0 0,0 1 0 0,3 3 0 0,0-13 8 15,1 10-8-15,6-7 0 0,0-9-12 0,1 3-8 16,-1 0-2-16,4-6 0 16,7-3-163-16,0-4-33 0,-10 7-6 0,10-19-2 0</inkml:trace>
  <inkml:trace contextRef="#ctx0" brushRef="#br0" timeOffset="7821.73">27630 14978 1209 0,'0'0'53'0,"0"0"12"0,7 0-52 0,0-7-13 0,-7 7 0 0,10 0 0 16,4-3 160-16,-3 3 30 0,0-6 6 0,-1 6 0 16,1 6-100-16,-4-3-21 0,3-3-4 0,-3 7-1 15,-3 2-40-15,-1 0-8 0,1 1-2 0,-4-1 0 16,-4 7-20-16,1 0-16 0,-1-4 2 0,-3 7 1 15,0-3-2-15,0 2 0 0,-3-2 0 0,3-3 0 16,3 2 15-16,8-5-9 0,-1-1 9 0,8-9-8 16,-1 6 8-16,8-12 0 0,0 6 0 0,3-9 0 15,3-1 18-15,-2 1-1 0,2 3 0 0,1-7 0 16,-4 7-85-16,0-7-18 0,-3-2-3 16,0 8-797-16</inkml:trace>
  <inkml:trace contextRef="#ctx0" brushRef="#br0" timeOffset="8418.81">26698 15006 1220 0,'-7'-3'108'16,"0"-4"-86"-16,0-2 78 0,4 9 16 16,-5-9 4-16,5 2 0 0,-4 7-10 0,3-3-2 15,-3-3 0-15,7 6 0 0,0 0-25 0,0 0-6 0,0 0-1 16,0 0 0-16,4 9-23 0,-4 7-5 0,-7-7 0 15,3 10-1-15,1 6-34 0,-1 4-13 0,4-1 11 0,0 6-11 16,4 7-12-16,3-3-8 0,-7 6-1 0,3-7-707 16,1 7-142-16</inkml:trace>
  <inkml:trace contextRef="#ctx0" brushRef="#br0" timeOffset="8832.09">26543 15868 345 0,'0'0'31'0,"0"0"-31"15,0 0 0-15,0 0 0 16,0 0 333-16,-4 3 61 0,1 7 12 0,3-10 2 0,-7 6-244 0,3 3-50 16,-3 1-10-16,0-1-1 0,4 10-43 0,-1-3-8 15,4 3-1-15,-3-1-1 0,-1 11-13 0,4 5-2 0,-7 1-1 0,4 2 0 16,-1 7-34-16,1 9 0 0,-1 1 0 0,4-1-733 16,0-9-149-16</inkml:trace>
  <inkml:trace contextRef="#ctx0" brushRef="#br0" timeOffset="9330.68">27093 15627 1836 0,'0'0'40'0,"0"0"9"0,0 0 2 0,0 0 0 0,11 3-41 0,0-3-10 0,-11 0 0 0,7 6 0 15,3-3 72-15,-3 4 13 0,0-4 3 0,4 6 0 16,3 1-20-16,4 5-3 0,-1 4-1 0,4-3 0 15,1 3-14-15,2 9-3 0,-3 0-1 0,8 6 0 16,-8 1-25-16,4 3-5 0,-1-4 0 0,-3-6-1 16,4 7-7-16,0-10-8 15,-4 3 11-15,4-3-11 0,-4-6-48 0,-4 6-16 0,1-12-3 16,-7 2-669-16,-1 1-135 0</inkml:trace>
  <inkml:trace contextRef="#ctx0" brushRef="#br0" timeOffset="9575.75">27488 15627 1825 0,'0'0'80'0,"0"0"18"0,0-7-78 0,0 7-20 16,0 0 0-16,0 0 0 0,0 0 69 0,-3-6 11 16,-1 3 1-16,4 3 1 0,0 0-26 0,0 0-6 15,-3 0-1-15,3 0 0 0,0 0 3 0,0 0 1 16,0 0 0-16,-7 3 0 0,0 3-36 0,0 4-7 15,0 9-2-15,-4 0 0 0,4 6-8 0,-4 9 12 16,4 4-12-16,-3 6 12 0,-1 6-12 0,-3-3 0 16,4 0 0-16,-1-3 0 0,-3 0 0 0,3-10 0 0,1 4 0 15,-4 3 0 1,6-10-31-16,1 3-5 0,-3-8 0 0,-1 2-1 16,8-9-150-16,-1-1-29 0</inkml:trace>
  <inkml:trace contextRef="#ctx0" brushRef="#br0" timeOffset="9939.24">27633 15975 403 0,'0'0'36'0,"0"0"-36"15,0 0 0-15,0 0 0 0,0 0 273 0,7-6 48 16,4 6 10-16,-1-10 1 0,4 4-201 0,1 6-41 16,-1 0-8-16,3 0-2 0,4 0-22 0,1 6-5 15,-5 4-1-15,4-1 0 16,-3 0-23-16,-4 10-5 0,0-3 0 0,-3 3-1 0,-4 0-23 0,-4-4 0 16,1 13 0-16,-8-9 0 15,-6 13-37-15,-4-4-6 0,0 0-1 0,-8 0 0 16,-6 4 5-16,4-1 1 0,-5-6 0 0,5 3 0 0,2-9 89 0,5 6 17 15,3-6 4-15,3-3 1 16,1-7-4-16,10 7-1 0,7-7 0 0,7-6 0 0,3 7-11 0,8-4-2 16,3-6-1-16,8 0 0 0,-1 0-34 0,4-6-6 15,-1 3-2-15,1-4 0 16,4 7-62-16,-1-9-13 0,11-1-2 0,-11 1-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0E6C37ED-F3DE-4C52-8D34-DA59D7BD2202}" type="datetimeFigureOut">
              <a:rPr lang="en-US"/>
              <a:pPr>
                <a:defRPr/>
              </a:pPr>
              <a:t>8/2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9700" y="768350"/>
            <a:ext cx="68199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" panose="020F0502020204030204" pitchFamily="34" charset="0"/>
              </a:defRPr>
            </a:lvl1pPr>
          </a:lstStyle>
          <a:p>
            <a:fld id="{A4F19E55-F762-4312-A4FE-45E9F90322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47340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F19E55-F762-4312-A4FE-45E9F90322F0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27316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F19E55-F762-4312-A4FE-45E9F90322F0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3408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-6633" y="184176"/>
            <a:ext cx="12198633" cy="2847787"/>
          </a:xfrm>
          <a:prstGeom prst="rect">
            <a:avLst/>
          </a:prstGeom>
          <a:solidFill>
            <a:srgbClr val="7598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84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BB65F57-282D-4CAD-ABBC-167C5FC89EEF}"/>
              </a:ext>
            </a:extLst>
          </p:cNvPr>
          <p:cNvSpPr/>
          <p:nvPr/>
        </p:nvSpPr>
        <p:spPr>
          <a:xfrm>
            <a:off x="290799" y="3119928"/>
            <a:ext cx="11592000" cy="2628000"/>
          </a:xfrm>
          <a:prstGeom prst="rect">
            <a:avLst/>
          </a:prstGeom>
          <a:solidFill>
            <a:schemeClr val="bg1"/>
          </a:solidFill>
          <a:ln w="38100">
            <a:solidFill>
              <a:srgbClr val="7598D9"/>
            </a:solidFill>
          </a:ln>
        </p:spPr>
        <p:txBody>
          <a:bodyPr wrap="square">
            <a:spAutoFit/>
          </a:bodyPr>
          <a:lstStyle/>
          <a:p>
            <a:endParaRPr lang="en-US" sz="2380" b="0" cap="small" baseline="0">
              <a:solidFill>
                <a:srgbClr val="7598D9"/>
              </a:solidFill>
              <a:latin typeface="Georgia" panose="02040502050405020303" pitchFamily="18" charset="0"/>
              <a:ea typeface="Cambria Math" panose="02040503050406030204" pitchFamily="18" charset="0"/>
              <a:cs typeface="Mangal" panose="02040503050203030202" pitchFamily="18" charset="0"/>
            </a:endParaRPr>
          </a:p>
          <a:p>
            <a:endParaRPr lang="en-US" sz="2380" b="0" cap="small" baseline="0">
              <a:solidFill>
                <a:srgbClr val="7598D9"/>
              </a:solidFill>
              <a:latin typeface="Georgia" panose="02040502050405020303" pitchFamily="18" charset="0"/>
              <a:ea typeface="Cambria Math" panose="02040503050406030204" pitchFamily="18" charset="0"/>
              <a:cs typeface="Mangal" panose="02040503050203030202" pitchFamily="18" charset="0"/>
            </a:endParaRPr>
          </a:p>
          <a:p>
            <a:endParaRPr lang="en-US" sz="2380" b="0" cap="small" baseline="0">
              <a:solidFill>
                <a:srgbClr val="7598D9"/>
              </a:solidFill>
              <a:latin typeface="Georgia" panose="02040502050405020303" pitchFamily="18" charset="0"/>
              <a:ea typeface="Cambria Math" panose="02040503050406030204" pitchFamily="18" charset="0"/>
              <a:cs typeface="Mangal" panose="02040503050203030202" pitchFamily="18" charset="0"/>
            </a:endParaRPr>
          </a:p>
          <a:p>
            <a:endParaRPr lang="en-US" sz="2380" b="0" cap="small" baseline="0">
              <a:solidFill>
                <a:srgbClr val="7598D9"/>
              </a:solidFill>
              <a:latin typeface="Georgia" panose="02040502050405020303" pitchFamily="18" charset="0"/>
              <a:ea typeface="Cambria Math" panose="02040503050406030204" pitchFamily="18" charset="0"/>
              <a:cs typeface="Mangal" panose="02040503050203030202" pitchFamily="18" charset="0"/>
            </a:endParaRPr>
          </a:p>
          <a:p>
            <a:endParaRPr lang="en-US" sz="2380" b="0" cap="small" baseline="0">
              <a:solidFill>
                <a:srgbClr val="7598D9"/>
              </a:solidFill>
              <a:latin typeface="Georgia" panose="02040502050405020303" pitchFamily="18" charset="0"/>
              <a:ea typeface="Cambria Math" panose="02040503050406030204" pitchFamily="18" charset="0"/>
              <a:cs typeface="Mangal" panose="02040503050203030202" pitchFamily="18" charset="0"/>
            </a:endParaRPr>
          </a:p>
          <a:p>
            <a:endParaRPr lang="en-US" sz="2380" b="0" cap="small" baseline="0">
              <a:solidFill>
                <a:srgbClr val="7598D9"/>
              </a:solidFill>
              <a:latin typeface="Georgia" panose="02040502050405020303" pitchFamily="18" charset="0"/>
              <a:ea typeface="Cambria Math" panose="02040503050406030204" pitchFamily="18" charset="0"/>
              <a:cs typeface="Mangal" panose="02040503050203030202" pitchFamily="18" charset="0"/>
            </a:endParaRPr>
          </a:p>
          <a:p>
            <a:endParaRPr lang="en-US" sz="2380" b="0" cap="small" baseline="0">
              <a:solidFill>
                <a:srgbClr val="7598D9"/>
              </a:solidFill>
              <a:latin typeface="Georgia" panose="02040502050405020303" pitchFamily="18" charset="0"/>
              <a:ea typeface="Cambria Math" panose="02040503050406030204" pitchFamily="18" charset="0"/>
              <a:cs typeface="Mangal" panose="02040503050203030202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046361" y="3594076"/>
            <a:ext cx="82296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1076" y="515877"/>
            <a:ext cx="9933944" cy="1803431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139" b="1" cap="none" baseline="0">
                <a:solidFill>
                  <a:srgbClr val="FFFFFF"/>
                </a:solidFill>
                <a:latin typeface="Avenir Next LT Pro" panose="020B05040202020202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528772" y="3131805"/>
            <a:ext cx="7344000" cy="2655792"/>
          </a:xfrm>
          <a:prstGeom prst="rect">
            <a:avLst/>
          </a:prstGeom>
          <a:solidFill>
            <a:schemeClr val="bg1"/>
          </a:solidFill>
          <a:ln w="12700">
            <a:solidFill>
              <a:srgbClr val="418AB3"/>
            </a:solidFill>
          </a:ln>
        </p:spPr>
        <p:txBody>
          <a:bodyPr wrap="square">
            <a:spAutoFit/>
          </a:bodyPr>
          <a:lstStyle/>
          <a:p>
            <a:endParaRPr lang="en-US" sz="2380" b="1" dirty="0">
              <a:solidFill>
                <a:srgbClr val="7598D9"/>
              </a:solidFill>
              <a:latin typeface="Avenir Next LT Pro" panose="020B0504020202020204" pitchFamily="34" charset="0"/>
              <a:ea typeface="Cambria Math" panose="02040503050406030204" pitchFamily="18" charset="0"/>
            </a:endParaRPr>
          </a:p>
          <a:p>
            <a:r>
              <a:rPr lang="en-US" sz="4758" b="1" dirty="0">
                <a:solidFill>
                  <a:srgbClr val="7598D9"/>
                </a:solidFill>
                <a:latin typeface="Times" panose="02020603050405020304" pitchFamily="18" charset="0"/>
                <a:ea typeface="Cambria Math" panose="02040503050406030204" pitchFamily="18" charset="0"/>
                <a:cs typeface="Times" panose="02020603050405020304" pitchFamily="18" charset="0"/>
              </a:rPr>
              <a:t> </a:t>
            </a:r>
            <a:r>
              <a:rPr lang="en-US" sz="4758" b="1" dirty="0">
                <a:solidFill>
                  <a:srgbClr val="0000FF"/>
                </a:solidFill>
                <a:latin typeface="Times" panose="02020603050405020304" pitchFamily="18" charset="0"/>
                <a:ea typeface="Cambria Math" panose="02040503050406030204" pitchFamily="18" charset="0"/>
                <a:cs typeface="Times" panose="02020603050405020304" pitchFamily="18" charset="0"/>
              </a:rPr>
              <a:t>Dr. Imon Mondal</a:t>
            </a:r>
            <a:endParaRPr lang="en-US" sz="3173" b="1" dirty="0">
              <a:solidFill>
                <a:srgbClr val="0000FF"/>
              </a:solidFill>
              <a:latin typeface="Times" panose="02020603050405020304" pitchFamily="18" charset="0"/>
              <a:ea typeface="Cambria Math" panose="02040503050406030204" pitchFamily="18" charset="0"/>
              <a:cs typeface="Times" panose="02020603050405020304" pitchFamily="18" charset="0"/>
            </a:endParaRPr>
          </a:p>
          <a:p>
            <a:endParaRPr lang="en-US" sz="2380" b="1" cap="small" baseline="0" dirty="0">
              <a:solidFill>
                <a:srgbClr val="7598D9"/>
              </a:solidFill>
              <a:latin typeface="Times" panose="02020603050405020304" pitchFamily="18" charset="0"/>
              <a:ea typeface="Cambria Math" panose="02040503050406030204" pitchFamily="18" charset="0"/>
              <a:cs typeface="Times" panose="02020603050405020304" pitchFamily="18" charset="0"/>
            </a:endParaRPr>
          </a:p>
          <a:p>
            <a:r>
              <a:rPr lang="en-US" sz="2380" b="1" cap="small" baseline="0" dirty="0">
                <a:solidFill>
                  <a:srgbClr val="7598D9"/>
                </a:solidFill>
                <a:latin typeface="Times" panose="02020603050405020304" pitchFamily="18" charset="0"/>
                <a:ea typeface="Cambria Math" panose="02040503050406030204" pitchFamily="18" charset="0"/>
                <a:cs typeface="Times" panose="02020603050405020304" pitchFamily="18" charset="0"/>
              </a:rPr>
              <a:t>  </a:t>
            </a:r>
            <a:r>
              <a:rPr lang="en-US" sz="2380" b="0" cap="small" baseline="0" dirty="0">
                <a:solidFill>
                  <a:srgbClr val="0000FF"/>
                </a:solidFill>
                <a:latin typeface="Times" panose="02020603050405020304" pitchFamily="18" charset="0"/>
                <a:ea typeface="Cambria Math" panose="02040503050406030204" pitchFamily="18" charset="0"/>
                <a:cs typeface="Times" panose="02020603050405020304" pitchFamily="18" charset="0"/>
              </a:rPr>
              <a:t>Assistant Professor,</a:t>
            </a:r>
          </a:p>
          <a:p>
            <a:r>
              <a:rPr lang="en-US" sz="2380" b="0" cap="small" baseline="0" dirty="0">
                <a:solidFill>
                  <a:srgbClr val="0000FF"/>
                </a:solidFill>
                <a:latin typeface="Times" panose="02020603050405020304" pitchFamily="18" charset="0"/>
                <a:ea typeface="Cambria Math" panose="02040503050406030204" pitchFamily="18" charset="0"/>
                <a:cs typeface="Times" panose="02020603050405020304" pitchFamily="18" charset="0"/>
              </a:rPr>
              <a:t>  Electrical Engineering, IIT Kanpur</a:t>
            </a:r>
          </a:p>
          <a:p>
            <a:endParaRPr lang="en-US" sz="2380" b="0" cap="small" baseline="0" dirty="0">
              <a:solidFill>
                <a:srgbClr val="7598D9"/>
              </a:solidFill>
              <a:latin typeface="Avenir Next LT Pro" panose="020B0504020202020204" pitchFamily="34" charset="0"/>
              <a:ea typeface="Cambria Math" panose="02040503050406030204" pitchFamily="18" charset="0"/>
              <a:cs typeface="Mangal" panose="02040503050203030202" pitchFamily="18" charset="0"/>
            </a:endParaRPr>
          </a:p>
        </p:txBody>
      </p:sp>
      <p:pic>
        <p:nvPicPr>
          <p:cNvPr id="11" name="Picture 10" descr="Logo&#10;&#10;Description automatically generated">
            <a:extLst>
              <a:ext uri="{FF2B5EF4-FFF2-40B4-BE49-F238E27FC236}">
                <a16:creationId xmlns:a16="http://schemas.microsoft.com/office/drawing/2014/main" id="{66E4F2F2-505D-470B-AE76-27448E2824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347" t="134" r="12403"/>
          <a:stretch/>
        </p:blipFill>
        <p:spPr>
          <a:xfrm>
            <a:off x="1274315" y="3540236"/>
            <a:ext cx="2261417" cy="1949852"/>
          </a:xfrm>
          <a:prstGeom prst="rect">
            <a:avLst/>
          </a:prstGeom>
          <a:effectLst>
            <a:softEdge rad="12700"/>
          </a:effec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4F4EE0B-07DB-C121-46AC-A83701569950}"/>
              </a:ext>
            </a:extLst>
          </p:cNvPr>
          <p:cNvSpPr/>
          <p:nvPr/>
        </p:nvSpPr>
        <p:spPr>
          <a:xfrm>
            <a:off x="2949502" y="5893147"/>
            <a:ext cx="8623373" cy="336567"/>
          </a:xfrm>
          <a:prstGeom prst="rect">
            <a:avLst/>
          </a:prstGeom>
          <a:solidFill>
            <a:schemeClr val="bg1"/>
          </a:solidFill>
          <a:ln w="12700">
            <a:solidFill>
              <a:srgbClr val="418AB3"/>
            </a:solidFill>
          </a:ln>
        </p:spPr>
        <p:txBody>
          <a:bodyPr wrap="square">
            <a:sp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sz="1600" b="1" cap="small" baseline="0" dirty="0">
                <a:solidFill>
                  <a:srgbClr val="0000FF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ESC201</a:t>
            </a:r>
            <a:r>
              <a:rPr lang="en-IN" sz="1600" b="1" cap="small" baseline="0" dirty="0">
                <a:solidFill>
                  <a:srgbClr val="7598D9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Introduction to Electronics </a:t>
            </a:r>
            <a:endParaRPr lang="en-US" sz="1600" b="1" cap="small" baseline="0" dirty="0">
              <a:solidFill>
                <a:srgbClr val="7598D9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84BBDA6-9276-F716-5900-BCEAEE0399F5}"/>
              </a:ext>
            </a:extLst>
          </p:cNvPr>
          <p:cNvSpPr/>
          <p:nvPr/>
        </p:nvSpPr>
        <p:spPr>
          <a:xfrm>
            <a:off x="619125" y="5893147"/>
            <a:ext cx="2328448" cy="336567"/>
          </a:xfrm>
          <a:prstGeom prst="rect">
            <a:avLst/>
          </a:prstGeom>
          <a:solidFill>
            <a:schemeClr val="bg1"/>
          </a:solidFill>
          <a:ln w="12700">
            <a:solidFill>
              <a:srgbClr val="418AB3"/>
            </a:solidFill>
          </a:ln>
        </p:spPr>
        <p:txBody>
          <a:bodyPr wrap="square">
            <a:spAutoFit/>
          </a:bodyPr>
          <a:lstStyle/>
          <a:p>
            <a:pPr algn="r"/>
            <a:r>
              <a:rPr lang="en-IN" sz="1600" b="0" cap="small" baseline="0" dirty="0">
                <a:solidFill>
                  <a:srgbClr val="0000FF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024-25 Sem-I</a:t>
            </a:r>
            <a:endParaRPr lang="en-US" sz="1600" b="0" cap="small" baseline="0" dirty="0">
              <a:solidFill>
                <a:srgbClr val="0000FF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533148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1"/>
            <a:ext cx="3932237" cy="1600200"/>
          </a:xfrm>
        </p:spPr>
        <p:txBody>
          <a:bodyPr anchor="b"/>
          <a:lstStyle>
            <a:lvl1pPr>
              <a:defRPr sz="317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174"/>
            </a:lvl1pPr>
            <a:lvl2pPr marL="453554" indent="0">
              <a:buNone/>
              <a:defRPr sz="2778"/>
            </a:lvl2pPr>
            <a:lvl3pPr marL="907108" indent="0">
              <a:buNone/>
              <a:defRPr sz="2381"/>
            </a:lvl3pPr>
            <a:lvl4pPr marL="1360661" indent="0">
              <a:buNone/>
              <a:defRPr sz="1984"/>
            </a:lvl4pPr>
            <a:lvl5pPr marL="1814215" indent="0">
              <a:buNone/>
              <a:defRPr sz="1984"/>
            </a:lvl5pPr>
            <a:lvl6pPr marL="2267769" indent="0">
              <a:buNone/>
              <a:defRPr sz="1984"/>
            </a:lvl6pPr>
            <a:lvl7pPr marL="2721323" indent="0">
              <a:buNone/>
              <a:defRPr sz="1984"/>
            </a:lvl7pPr>
            <a:lvl8pPr marL="3174877" indent="0">
              <a:buNone/>
              <a:defRPr sz="1984"/>
            </a:lvl8pPr>
            <a:lvl9pPr marL="3628431" indent="0">
              <a:buNone/>
              <a:defRPr sz="1984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587"/>
            </a:lvl1pPr>
            <a:lvl2pPr marL="453554" indent="0">
              <a:buNone/>
              <a:defRPr sz="1389"/>
            </a:lvl2pPr>
            <a:lvl3pPr marL="907108" indent="0">
              <a:buNone/>
              <a:defRPr sz="1190"/>
            </a:lvl3pPr>
            <a:lvl4pPr marL="1360661" indent="0">
              <a:buNone/>
              <a:defRPr sz="992"/>
            </a:lvl4pPr>
            <a:lvl5pPr marL="1814215" indent="0">
              <a:buNone/>
              <a:defRPr sz="992"/>
            </a:lvl5pPr>
            <a:lvl6pPr marL="2267769" indent="0">
              <a:buNone/>
              <a:defRPr sz="992"/>
            </a:lvl6pPr>
            <a:lvl7pPr marL="2721323" indent="0">
              <a:buNone/>
              <a:defRPr sz="992"/>
            </a:lvl7pPr>
            <a:lvl8pPr marL="3174877" indent="0">
              <a:buNone/>
              <a:defRPr sz="992"/>
            </a:lvl8pPr>
            <a:lvl9pPr marL="3628431" indent="0">
              <a:buNone/>
              <a:defRPr sz="992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C4A5700-F481-4264-A8F7-CB0410D70303}" type="datetime1">
              <a:rPr lang="en-US" smtClean="0"/>
              <a:pPr>
                <a:defRPr/>
              </a:pPr>
              <a:t>8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2_circuit_fundamental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C185B-5C9E-458E-B79D-D5ADCCF82F5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603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4BCA7B6-16F1-4CE2-9552-CF2692918006}" type="datetime1">
              <a:rPr lang="en-US" smtClean="0"/>
              <a:pPr>
                <a:defRPr/>
              </a:pPr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2_circuit_fundamental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1B85F-F02D-4670-9846-18479EE3A2B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16612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CF7A26E-8E72-4401-BB3A-A070FDFF210D}" type="datetime1">
              <a:rPr lang="en-US" smtClean="0"/>
              <a:pPr>
                <a:defRPr/>
              </a:pPr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2_circuit_fundamental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37A86-5A73-4FDA-862C-6572037B5D7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82164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18F67-9E30-4DBA-A07E-244BEC5C558F}" type="datetime1">
              <a:rPr lang="en-US"/>
              <a:pPr>
                <a:defRPr/>
              </a:pPr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CF6AD8-EA0C-4C77-89B5-D6B980D331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0961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A5D4CFA-9171-4362-847B-DC6E1713154C}"/>
              </a:ext>
            </a:extLst>
          </p:cNvPr>
          <p:cNvSpPr/>
          <p:nvPr/>
        </p:nvSpPr>
        <p:spPr>
          <a:xfrm>
            <a:off x="1" y="46499"/>
            <a:ext cx="12192001" cy="8782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820" b="1">
              <a:solidFill>
                <a:schemeClr val="bg1"/>
              </a:solidFill>
              <a:latin typeface="Avenir Next LT Pro" panose="020B05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5825" y="118453"/>
            <a:ext cx="10515600" cy="788268"/>
          </a:xfrm>
        </p:spPr>
        <p:txBody>
          <a:bodyPr>
            <a:normAutofit/>
          </a:bodyPr>
          <a:lstStyle>
            <a:lvl1pPr>
              <a:defRPr sz="3704">
                <a:solidFill>
                  <a:schemeClr val="tx1"/>
                </a:solidFill>
                <a:latin typeface="Avenir Next LT Pro" panose="020B05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72" y="1014818"/>
            <a:ext cx="12080525" cy="5162145"/>
          </a:xfrm>
        </p:spPr>
        <p:txBody>
          <a:bodyPr>
            <a:normAutofit/>
          </a:bodyPr>
          <a:lstStyle>
            <a:lvl1pPr>
              <a:lnSpc>
                <a:spcPct val="140000"/>
              </a:lnSpc>
              <a:defRPr sz="2645">
                <a:latin typeface="Avenir Next LT Pro" panose="020B0504020202020204" pitchFamily="34" charset="0"/>
              </a:defRPr>
            </a:lvl1pPr>
            <a:lvl2pPr>
              <a:lnSpc>
                <a:spcPct val="140000"/>
              </a:lnSpc>
              <a:defRPr sz="2116">
                <a:latin typeface="Avenir Next LT Pro" panose="020B0504020202020204" pitchFamily="34" charset="0"/>
              </a:defRPr>
            </a:lvl2pPr>
            <a:lvl3pPr>
              <a:lnSpc>
                <a:spcPct val="140000"/>
              </a:lnSpc>
              <a:defRPr sz="1852">
                <a:latin typeface="Avenir Next LT Pro" panose="020B0504020202020204" pitchFamily="34" charset="0"/>
              </a:defRPr>
            </a:lvl3pPr>
            <a:lvl4pPr>
              <a:lnSpc>
                <a:spcPct val="140000"/>
              </a:lnSpc>
              <a:defRPr sz="1587">
                <a:latin typeface="Avenir Next LT Pro" panose="020B0504020202020204" pitchFamily="34" charset="0"/>
              </a:defRPr>
            </a:lvl4pPr>
            <a:lvl5pPr>
              <a:lnSpc>
                <a:spcPct val="140000"/>
              </a:lnSpc>
              <a:defRPr sz="1587">
                <a:latin typeface="Avenir Next LT Pro" panose="020B05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48447-A90A-04D4-9819-197139F576F7}"/>
              </a:ext>
            </a:extLst>
          </p:cNvPr>
          <p:cNvSpPr/>
          <p:nvPr userDrawn="1"/>
        </p:nvSpPr>
        <p:spPr>
          <a:xfrm>
            <a:off x="9410700" y="6375400"/>
            <a:ext cx="2447925" cy="3470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SC201, 2024-25 Sem-I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D885E81B-C348-024E-B87B-2F9AA29A0B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72600" y="6356351"/>
            <a:ext cx="2743200" cy="365125"/>
          </a:xfrm>
        </p:spPr>
        <p:txBody>
          <a:bodyPr/>
          <a:lstStyle/>
          <a:p>
            <a:fld id="{0D6B48C6-7844-40C2-9CDE-FE85A11BCF51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1D43AE-F97E-F2CD-8747-E7C5B3E4B67B}"/>
              </a:ext>
            </a:extLst>
          </p:cNvPr>
          <p:cNvSpPr/>
          <p:nvPr userDrawn="1"/>
        </p:nvSpPr>
        <p:spPr>
          <a:xfrm>
            <a:off x="123897" y="6365877"/>
            <a:ext cx="2026875" cy="355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r. Imon Mondal</a:t>
            </a:r>
          </a:p>
        </p:txBody>
      </p:sp>
    </p:spTree>
    <p:extLst>
      <p:ext uri="{BB962C8B-B14F-4D97-AF65-F5344CB8AC3E}">
        <p14:creationId xmlns:p14="http://schemas.microsoft.com/office/powerpoint/2010/main" val="33958591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595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381"/>
            </a:lvl1pPr>
            <a:lvl2pPr marL="453554" indent="0" algn="ctr">
              <a:buNone/>
              <a:defRPr sz="1984"/>
            </a:lvl2pPr>
            <a:lvl3pPr marL="907108" indent="0" algn="ctr">
              <a:buNone/>
              <a:defRPr sz="1786"/>
            </a:lvl3pPr>
            <a:lvl4pPr marL="1360661" indent="0" algn="ctr">
              <a:buNone/>
              <a:defRPr sz="1587"/>
            </a:lvl4pPr>
            <a:lvl5pPr marL="1814215" indent="0" algn="ctr">
              <a:buNone/>
              <a:defRPr sz="1587"/>
            </a:lvl5pPr>
            <a:lvl6pPr marL="2267769" indent="0" algn="ctr">
              <a:buNone/>
              <a:defRPr sz="1587"/>
            </a:lvl6pPr>
            <a:lvl7pPr marL="2721323" indent="0" algn="ctr">
              <a:buNone/>
              <a:defRPr sz="1587"/>
            </a:lvl7pPr>
            <a:lvl8pPr marL="3174877" indent="0" algn="ctr">
              <a:buNone/>
              <a:defRPr sz="1587"/>
            </a:lvl8pPr>
            <a:lvl9pPr marL="3628431" indent="0" algn="ctr">
              <a:buNone/>
              <a:defRPr sz="1587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D6D9CE1-CB68-4C8C-A0B1-EE56E3ECD3A1}" type="datetime1">
              <a:rPr lang="en-US" smtClean="0"/>
              <a:pPr>
                <a:defRPr/>
              </a:pPr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ECD3A-DF25-4968-8D79-F19AEC5DF64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02498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595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381">
                <a:solidFill>
                  <a:schemeClr val="tx1">
                    <a:tint val="75000"/>
                  </a:schemeClr>
                </a:solidFill>
              </a:defRPr>
            </a:lvl1pPr>
            <a:lvl2pPr marL="453554" indent="0">
              <a:buNone/>
              <a:defRPr sz="1984">
                <a:solidFill>
                  <a:schemeClr val="tx1">
                    <a:tint val="75000"/>
                  </a:schemeClr>
                </a:solidFill>
              </a:defRPr>
            </a:lvl2pPr>
            <a:lvl3pPr marL="907108" indent="0">
              <a:buNone/>
              <a:defRPr sz="1786">
                <a:solidFill>
                  <a:schemeClr val="tx1">
                    <a:tint val="75000"/>
                  </a:schemeClr>
                </a:solidFill>
              </a:defRPr>
            </a:lvl3pPr>
            <a:lvl4pPr marL="1360661" indent="0">
              <a:buNone/>
              <a:defRPr sz="1587">
                <a:solidFill>
                  <a:schemeClr val="tx1">
                    <a:tint val="75000"/>
                  </a:schemeClr>
                </a:solidFill>
              </a:defRPr>
            </a:lvl4pPr>
            <a:lvl5pPr marL="1814215" indent="0">
              <a:buNone/>
              <a:defRPr sz="1587">
                <a:solidFill>
                  <a:schemeClr val="tx1">
                    <a:tint val="75000"/>
                  </a:schemeClr>
                </a:solidFill>
              </a:defRPr>
            </a:lvl5pPr>
            <a:lvl6pPr marL="2267769" indent="0">
              <a:buNone/>
              <a:defRPr sz="1587">
                <a:solidFill>
                  <a:schemeClr val="tx1">
                    <a:tint val="75000"/>
                  </a:schemeClr>
                </a:solidFill>
              </a:defRPr>
            </a:lvl6pPr>
            <a:lvl7pPr marL="2721323" indent="0">
              <a:buNone/>
              <a:defRPr sz="1587">
                <a:solidFill>
                  <a:schemeClr val="tx1">
                    <a:tint val="75000"/>
                  </a:schemeClr>
                </a:solidFill>
              </a:defRPr>
            </a:lvl7pPr>
            <a:lvl8pPr marL="3174877" indent="0">
              <a:buNone/>
              <a:defRPr sz="1587">
                <a:solidFill>
                  <a:schemeClr val="tx1">
                    <a:tint val="75000"/>
                  </a:schemeClr>
                </a:solidFill>
              </a:defRPr>
            </a:lvl8pPr>
            <a:lvl9pPr marL="3628431" indent="0">
              <a:buNone/>
              <a:defRPr sz="15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3397232-F298-4590-9BC3-47C32285AABC}" type="datetime1">
              <a:rPr lang="en-US" smtClean="0"/>
              <a:pPr>
                <a:defRPr/>
              </a:pPr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76170-C646-4031-B469-0F9B467C453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57200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36CF9FA-DED9-4FFC-A7BF-2B4C1EE8BF18}" type="datetime1">
              <a:rPr lang="en-US" smtClean="0"/>
              <a:pPr>
                <a:defRPr/>
              </a:pPr>
              <a:t>8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9066061"/>
      </p:ext>
    </p:extLst>
  </p:cSld>
  <p:clrMapOvr>
    <a:masterClrMapping/>
  </p:clrMapOvr>
  <p:hf hdr="0" dt="0"/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381" b="1"/>
            </a:lvl1pPr>
            <a:lvl2pPr marL="453554" indent="0">
              <a:buNone/>
              <a:defRPr sz="1984" b="1"/>
            </a:lvl2pPr>
            <a:lvl3pPr marL="907108" indent="0">
              <a:buNone/>
              <a:defRPr sz="1786" b="1"/>
            </a:lvl3pPr>
            <a:lvl4pPr marL="1360661" indent="0">
              <a:buNone/>
              <a:defRPr sz="1587" b="1"/>
            </a:lvl4pPr>
            <a:lvl5pPr marL="1814215" indent="0">
              <a:buNone/>
              <a:defRPr sz="1587" b="1"/>
            </a:lvl5pPr>
            <a:lvl6pPr marL="2267769" indent="0">
              <a:buNone/>
              <a:defRPr sz="1587" b="1"/>
            </a:lvl6pPr>
            <a:lvl7pPr marL="2721323" indent="0">
              <a:buNone/>
              <a:defRPr sz="1587" b="1"/>
            </a:lvl7pPr>
            <a:lvl8pPr marL="3174877" indent="0">
              <a:buNone/>
              <a:defRPr sz="1587" b="1"/>
            </a:lvl8pPr>
            <a:lvl9pPr marL="3628431" indent="0">
              <a:buNone/>
              <a:defRPr sz="158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6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381" b="1"/>
            </a:lvl1pPr>
            <a:lvl2pPr marL="453554" indent="0">
              <a:buNone/>
              <a:defRPr sz="1984" b="1"/>
            </a:lvl2pPr>
            <a:lvl3pPr marL="907108" indent="0">
              <a:buNone/>
              <a:defRPr sz="1786" b="1"/>
            </a:lvl3pPr>
            <a:lvl4pPr marL="1360661" indent="0">
              <a:buNone/>
              <a:defRPr sz="1587" b="1"/>
            </a:lvl4pPr>
            <a:lvl5pPr marL="1814215" indent="0">
              <a:buNone/>
              <a:defRPr sz="1587" b="1"/>
            </a:lvl5pPr>
            <a:lvl6pPr marL="2267769" indent="0">
              <a:buNone/>
              <a:defRPr sz="1587" b="1"/>
            </a:lvl6pPr>
            <a:lvl7pPr marL="2721323" indent="0">
              <a:buNone/>
              <a:defRPr sz="1587" b="1"/>
            </a:lvl7pPr>
            <a:lvl8pPr marL="3174877" indent="0">
              <a:buNone/>
              <a:defRPr sz="1587" b="1"/>
            </a:lvl8pPr>
            <a:lvl9pPr marL="3628431" indent="0">
              <a:buNone/>
              <a:defRPr sz="158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6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36CF9FA-DED9-4FFC-A7BF-2B4C1EE8BF18}" type="datetime1">
              <a:rPr lang="en-US" smtClean="0"/>
              <a:pPr>
                <a:defRPr/>
              </a:pPr>
              <a:t>8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244372"/>
      </p:ext>
    </p:extLst>
  </p:cSld>
  <p:clrMapOvr>
    <a:masterClrMapping/>
  </p:clrMapOvr>
  <p:hf hdr="0" dt="0"/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32C88AD-00BA-4D8C-9BF3-FD99FEEB0377}" type="datetime1">
              <a:rPr lang="en-US" smtClean="0"/>
              <a:pPr>
                <a:defRPr/>
              </a:pPr>
              <a:t>8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A1573-2490-46AA-BF04-31A43149304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85184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84C1128-E059-429E-8087-7B2BCE908546}" type="datetime1">
              <a:rPr lang="en-US" smtClean="0"/>
              <a:pPr>
                <a:defRPr/>
              </a:pPr>
              <a:t>8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B5C0F-77F2-42B6-AD40-317F9AD6921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4318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1"/>
            <a:ext cx="3932237" cy="1600200"/>
          </a:xfrm>
        </p:spPr>
        <p:txBody>
          <a:bodyPr anchor="b"/>
          <a:lstStyle>
            <a:lvl1pPr>
              <a:defRPr sz="317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174"/>
            </a:lvl1pPr>
            <a:lvl2pPr>
              <a:defRPr sz="2778"/>
            </a:lvl2pPr>
            <a:lvl3pPr>
              <a:defRPr sz="2381"/>
            </a:lvl3pPr>
            <a:lvl4pPr>
              <a:defRPr sz="1984"/>
            </a:lvl4pPr>
            <a:lvl5pPr>
              <a:defRPr sz="1984"/>
            </a:lvl5pPr>
            <a:lvl6pPr>
              <a:defRPr sz="1984"/>
            </a:lvl6pPr>
            <a:lvl7pPr>
              <a:defRPr sz="1984"/>
            </a:lvl7pPr>
            <a:lvl8pPr>
              <a:defRPr sz="1984"/>
            </a:lvl8pPr>
            <a:lvl9pPr>
              <a:defRPr sz="198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587"/>
            </a:lvl1pPr>
            <a:lvl2pPr marL="453554" indent="0">
              <a:buNone/>
              <a:defRPr sz="1389"/>
            </a:lvl2pPr>
            <a:lvl3pPr marL="907108" indent="0">
              <a:buNone/>
              <a:defRPr sz="1190"/>
            </a:lvl3pPr>
            <a:lvl4pPr marL="1360661" indent="0">
              <a:buNone/>
              <a:defRPr sz="992"/>
            </a:lvl4pPr>
            <a:lvl5pPr marL="1814215" indent="0">
              <a:buNone/>
              <a:defRPr sz="992"/>
            </a:lvl5pPr>
            <a:lvl6pPr marL="2267769" indent="0">
              <a:buNone/>
              <a:defRPr sz="992"/>
            </a:lvl6pPr>
            <a:lvl7pPr marL="2721323" indent="0">
              <a:buNone/>
              <a:defRPr sz="992"/>
            </a:lvl7pPr>
            <a:lvl8pPr marL="3174877" indent="0">
              <a:buNone/>
              <a:defRPr sz="992"/>
            </a:lvl8pPr>
            <a:lvl9pPr marL="3628431" indent="0">
              <a:buNone/>
              <a:defRPr sz="992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68328CE-D38C-4CFC-A46C-807E8FAF96D4}" type="datetime1">
              <a:rPr lang="en-US" smtClean="0"/>
              <a:pPr>
                <a:defRPr/>
              </a:pPr>
              <a:t>8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2_circuit_fundamental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3B6C5-216A-40A8-A38A-0DAED237FA6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33517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9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B48C6-7844-40C2-9CDE-FE85A11BCF5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5181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9" r:id="rId1"/>
    <p:sldLayoutId id="2147484019" r:id="rId2"/>
    <p:sldLayoutId id="2147484018" r:id="rId3"/>
    <p:sldLayoutId id="2147484020" r:id="rId4"/>
    <p:sldLayoutId id="2147484021" r:id="rId5"/>
    <p:sldLayoutId id="2147484022" r:id="rId6"/>
    <p:sldLayoutId id="2147484023" r:id="rId7"/>
    <p:sldLayoutId id="2147484024" r:id="rId8"/>
    <p:sldLayoutId id="2147484025" r:id="rId9"/>
    <p:sldLayoutId id="2147484026" r:id="rId10"/>
    <p:sldLayoutId id="2147484027" r:id="rId11"/>
    <p:sldLayoutId id="2147484028" r:id="rId12"/>
    <p:sldLayoutId id="2147484030" r:id="rId13"/>
  </p:sldLayoutIdLst>
  <p:hf hdr="0" dt="0"/>
  <p:txStyles>
    <p:titleStyle>
      <a:lvl1pPr algn="l" defTabSz="907108" rtl="0" eaLnBrk="1" latinLnBrk="0" hangingPunct="1">
        <a:lnSpc>
          <a:spcPct val="90000"/>
        </a:lnSpc>
        <a:spcBef>
          <a:spcPct val="0"/>
        </a:spcBef>
        <a:buNone/>
        <a:defRPr sz="43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6777" indent="-226777" algn="l" defTabSz="907108" rtl="0" eaLnBrk="1" latinLnBrk="0" hangingPunct="1">
        <a:lnSpc>
          <a:spcPct val="90000"/>
        </a:lnSpc>
        <a:spcBef>
          <a:spcPts val="992"/>
        </a:spcBef>
        <a:buFont typeface="Arial" panose="020B0604020202020204" pitchFamily="34" charset="0"/>
        <a:buChar char="•"/>
        <a:defRPr sz="2778" kern="1200">
          <a:solidFill>
            <a:schemeClr val="tx1"/>
          </a:solidFill>
          <a:latin typeface="+mn-lt"/>
          <a:ea typeface="+mn-ea"/>
          <a:cs typeface="+mn-cs"/>
        </a:defRPr>
      </a:lvl1pPr>
      <a:lvl2pPr marL="680331" indent="-226777" algn="l" defTabSz="907108" rtl="0" eaLnBrk="1" latinLnBrk="0" hangingPunct="1">
        <a:lnSpc>
          <a:spcPct val="90000"/>
        </a:lnSpc>
        <a:spcBef>
          <a:spcPts val="496"/>
        </a:spcBef>
        <a:buFont typeface="Arial" panose="020B0604020202020204" pitchFamily="34" charset="0"/>
        <a:buChar char="•"/>
        <a:defRPr sz="2381" kern="1200">
          <a:solidFill>
            <a:schemeClr val="tx1"/>
          </a:solidFill>
          <a:latin typeface="+mn-lt"/>
          <a:ea typeface="+mn-ea"/>
          <a:cs typeface="+mn-cs"/>
        </a:defRPr>
      </a:lvl2pPr>
      <a:lvl3pPr marL="1133885" indent="-226777" algn="l" defTabSz="907108" rtl="0" eaLnBrk="1" latinLnBrk="0" hangingPunct="1">
        <a:lnSpc>
          <a:spcPct val="90000"/>
        </a:lnSpc>
        <a:spcBef>
          <a:spcPts val="496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3pPr>
      <a:lvl4pPr marL="1587438" indent="-226777" algn="l" defTabSz="907108" rtl="0" eaLnBrk="1" latinLnBrk="0" hangingPunct="1">
        <a:lnSpc>
          <a:spcPct val="90000"/>
        </a:lnSpc>
        <a:spcBef>
          <a:spcPts val="496"/>
        </a:spcBef>
        <a:buFont typeface="Arial" panose="020B0604020202020204" pitchFamily="34" charset="0"/>
        <a:buChar char="•"/>
        <a:defRPr sz="1786" kern="1200">
          <a:solidFill>
            <a:schemeClr val="tx1"/>
          </a:solidFill>
          <a:latin typeface="+mn-lt"/>
          <a:ea typeface="+mn-ea"/>
          <a:cs typeface="+mn-cs"/>
        </a:defRPr>
      </a:lvl4pPr>
      <a:lvl5pPr marL="2040992" indent="-226777" algn="l" defTabSz="907108" rtl="0" eaLnBrk="1" latinLnBrk="0" hangingPunct="1">
        <a:lnSpc>
          <a:spcPct val="90000"/>
        </a:lnSpc>
        <a:spcBef>
          <a:spcPts val="496"/>
        </a:spcBef>
        <a:buFont typeface="Arial" panose="020B0604020202020204" pitchFamily="34" charset="0"/>
        <a:buChar char="•"/>
        <a:defRPr sz="1786" kern="1200">
          <a:solidFill>
            <a:schemeClr val="tx1"/>
          </a:solidFill>
          <a:latin typeface="+mn-lt"/>
          <a:ea typeface="+mn-ea"/>
          <a:cs typeface="+mn-cs"/>
        </a:defRPr>
      </a:lvl5pPr>
      <a:lvl6pPr marL="2494546" indent="-226777" algn="l" defTabSz="907108" rtl="0" eaLnBrk="1" latinLnBrk="0" hangingPunct="1">
        <a:lnSpc>
          <a:spcPct val="90000"/>
        </a:lnSpc>
        <a:spcBef>
          <a:spcPts val="496"/>
        </a:spcBef>
        <a:buFont typeface="Arial" panose="020B0604020202020204" pitchFamily="34" charset="0"/>
        <a:buChar char="•"/>
        <a:defRPr sz="1786" kern="1200">
          <a:solidFill>
            <a:schemeClr val="tx1"/>
          </a:solidFill>
          <a:latin typeface="+mn-lt"/>
          <a:ea typeface="+mn-ea"/>
          <a:cs typeface="+mn-cs"/>
        </a:defRPr>
      </a:lvl6pPr>
      <a:lvl7pPr marL="2948100" indent="-226777" algn="l" defTabSz="907108" rtl="0" eaLnBrk="1" latinLnBrk="0" hangingPunct="1">
        <a:lnSpc>
          <a:spcPct val="90000"/>
        </a:lnSpc>
        <a:spcBef>
          <a:spcPts val="496"/>
        </a:spcBef>
        <a:buFont typeface="Arial" panose="020B0604020202020204" pitchFamily="34" charset="0"/>
        <a:buChar char="•"/>
        <a:defRPr sz="1786" kern="1200">
          <a:solidFill>
            <a:schemeClr val="tx1"/>
          </a:solidFill>
          <a:latin typeface="+mn-lt"/>
          <a:ea typeface="+mn-ea"/>
          <a:cs typeface="+mn-cs"/>
        </a:defRPr>
      </a:lvl7pPr>
      <a:lvl8pPr marL="3401654" indent="-226777" algn="l" defTabSz="907108" rtl="0" eaLnBrk="1" latinLnBrk="0" hangingPunct="1">
        <a:lnSpc>
          <a:spcPct val="90000"/>
        </a:lnSpc>
        <a:spcBef>
          <a:spcPts val="496"/>
        </a:spcBef>
        <a:buFont typeface="Arial" panose="020B0604020202020204" pitchFamily="34" charset="0"/>
        <a:buChar char="•"/>
        <a:defRPr sz="1786" kern="1200">
          <a:solidFill>
            <a:schemeClr val="tx1"/>
          </a:solidFill>
          <a:latin typeface="+mn-lt"/>
          <a:ea typeface="+mn-ea"/>
          <a:cs typeface="+mn-cs"/>
        </a:defRPr>
      </a:lvl8pPr>
      <a:lvl9pPr marL="3855208" indent="-226777" algn="l" defTabSz="907108" rtl="0" eaLnBrk="1" latinLnBrk="0" hangingPunct="1">
        <a:lnSpc>
          <a:spcPct val="90000"/>
        </a:lnSpc>
        <a:spcBef>
          <a:spcPts val="496"/>
        </a:spcBef>
        <a:buFont typeface="Arial" panose="020B0604020202020204" pitchFamily="34" charset="0"/>
        <a:buChar char="•"/>
        <a:defRPr sz="178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7108" rtl="0" eaLnBrk="1" latinLnBrk="0" hangingPunct="1">
        <a:defRPr sz="1786" kern="1200">
          <a:solidFill>
            <a:schemeClr val="tx1"/>
          </a:solidFill>
          <a:latin typeface="+mn-lt"/>
          <a:ea typeface="+mn-ea"/>
          <a:cs typeface="+mn-cs"/>
        </a:defRPr>
      </a:lvl1pPr>
      <a:lvl2pPr marL="453554" algn="l" defTabSz="907108" rtl="0" eaLnBrk="1" latinLnBrk="0" hangingPunct="1">
        <a:defRPr sz="1786" kern="1200">
          <a:solidFill>
            <a:schemeClr val="tx1"/>
          </a:solidFill>
          <a:latin typeface="+mn-lt"/>
          <a:ea typeface="+mn-ea"/>
          <a:cs typeface="+mn-cs"/>
        </a:defRPr>
      </a:lvl2pPr>
      <a:lvl3pPr marL="907108" algn="l" defTabSz="907108" rtl="0" eaLnBrk="1" latinLnBrk="0" hangingPunct="1">
        <a:defRPr sz="1786" kern="1200">
          <a:solidFill>
            <a:schemeClr val="tx1"/>
          </a:solidFill>
          <a:latin typeface="+mn-lt"/>
          <a:ea typeface="+mn-ea"/>
          <a:cs typeface="+mn-cs"/>
        </a:defRPr>
      </a:lvl3pPr>
      <a:lvl4pPr marL="1360661" algn="l" defTabSz="907108" rtl="0" eaLnBrk="1" latinLnBrk="0" hangingPunct="1">
        <a:defRPr sz="1786" kern="1200">
          <a:solidFill>
            <a:schemeClr val="tx1"/>
          </a:solidFill>
          <a:latin typeface="+mn-lt"/>
          <a:ea typeface="+mn-ea"/>
          <a:cs typeface="+mn-cs"/>
        </a:defRPr>
      </a:lvl4pPr>
      <a:lvl5pPr marL="1814215" algn="l" defTabSz="907108" rtl="0" eaLnBrk="1" latinLnBrk="0" hangingPunct="1">
        <a:defRPr sz="1786" kern="1200">
          <a:solidFill>
            <a:schemeClr val="tx1"/>
          </a:solidFill>
          <a:latin typeface="+mn-lt"/>
          <a:ea typeface="+mn-ea"/>
          <a:cs typeface="+mn-cs"/>
        </a:defRPr>
      </a:lvl5pPr>
      <a:lvl6pPr marL="2267769" algn="l" defTabSz="907108" rtl="0" eaLnBrk="1" latinLnBrk="0" hangingPunct="1">
        <a:defRPr sz="1786" kern="1200">
          <a:solidFill>
            <a:schemeClr val="tx1"/>
          </a:solidFill>
          <a:latin typeface="+mn-lt"/>
          <a:ea typeface="+mn-ea"/>
          <a:cs typeface="+mn-cs"/>
        </a:defRPr>
      </a:lvl6pPr>
      <a:lvl7pPr marL="2721323" algn="l" defTabSz="907108" rtl="0" eaLnBrk="1" latinLnBrk="0" hangingPunct="1">
        <a:defRPr sz="1786" kern="1200">
          <a:solidFill>
            <a:schemeClr val="tx1"/>
          </a:solidFill>
          <a:latin typeface="+mn-lt"/>
          <a:ea typeface="+mn-ea"/>
          <a:cs typeface="+mn-cs"/>
        </a:defRPr>
      </a:lvl7pPr>
      <a:lvl8pPr marL="3174877" algn="l" defTabSz="907108" rtl="0" eaLnBrk="1" latinLnBrk="0" hangingPunct="1">
        <a:defRPr sz="1786" kern="1200">
          <a:solidFill>
            <a:schemeClr val="tx1"/>
          </a:solidFill>
          <a:latin typeface="+mn-lt"/>
          <a:ea typeface="+mn-ea"/>
          <a:cs typeface="+mn-cs"/>
        </a:defRPr>
      </a:lvl8pPr>
      <a:lvl9pPr marL="3628431" algn="l" defTabSz="907108" rtl="0" eaLnBrk="1" latinLnBrk="0" hangingPunct="1">
        <a:defRPr sz="178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1.wmf"/><Relationship Id="rId3" Type="http://schemas.openxmlformats.org/officeDocument/2006/relationships/image" Target="../media/image7.e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5.e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0.wmf"/><Relationship Id="rId5" Type="http://schemas.openxmlformats.org/officeDocument/2006/relationships/image" Target="../media/image17.em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1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44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3.png"/><Relationship Id="rId7" Type="http://schemas.openxmlformats.org/officeDocument/2006/relationships/image" Target="../media/image45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emf"/><Relationship Id="rId5" Type="http://schemas.openxmlformats.org/officeDocument/2006/relationships/image" Target="../media/image44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23.png"/><Relationship Id="rId7" Type="http://schemas.openxmlformats.org/officeDocument/2006/relationships/image" Target="../media/image49.emf"/><Relationship Id="rId12" Type="http://schemas.openxmlformats.org/officeDocument/2006/relationships/image" Target="../media/image2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127.png"/><Relationship Id="rId5" Type="http://schemas.openxmlformats.org/officeDocument/2006/relationships/image" Target="../media/image48.emf"/><Relationship Id="rId10" Type="http://schemas.openxmlformats.org/officeDocument/2006/relationships/image" Target="../media/image126.png"/><Relationship Id="rId4" Type="http://schemas.openxmlformats.org/officeDocument/2006/relationships/oleObject" Target="../embeddings/oleObject47.bin"/><Relationship Id="rId9" Type="http://schemas.openxmlformats.org/officeDocument/2006/relationships/image" Target="../media/image12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26" Type="http://schemas.openxmlformats.org/officeDocument/2006/relationships/image" Target="../media/image49.emf"/><Relationship Id="rId3" Type="http://schemas.openxmlformats.org/officeDocument/2006/relationships/image" Target="../media/image43.png"/><Relationship Id="rId21" Type="http://schemas.openxmlformats.org/officeDocument/2006/relationships/oleObject" Target="../embeddings/oleObject46.bin"/><Relationship Id="rId7" Type="http://schemas.openxmlformats.org/officeDocument/2006/relationships/image" Target="../media/image45.emf"/><Relationship Id="rId25" Type="http://schemas.openxmlformats.org/officeDocument/2006/relationships/oleObject" Target="../embeddings/oleObject48.bin"/><Relationship Id="rId2" Type="http://schemas.openxmlformats.org/officeDocument/2006/relationships/image" Target="../media/image42.png"/><Relationship Id="rId20" Type="http://schemas.openxmlformats.org/officeDocument/2006/relationships/image" Target="../media/image148.png"/><Relationship Id="rId29" Type="http://schemas.openxmlformats.org/officeDocument/2006/relationships/image" Target="../media/image28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24" Type="http://schemas.openxmlformats.org/officeDocument/2006/relationships/image" Target="../media/image48.emf"/><Relationship Id="rId5" Type="http://schemas.openxmlformats.org/officeDocument/2006/relationships/image" Target="../media/image44.emf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270.png"/><Relationship Id="rId19" Type="http://schemas.openxmlformats.org/officeDocument/2006/relationships/image" Target="../media/image147.png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0.emf"/><Relationship Id="rId22" Type="http://schemas.openxmlformats.org/officeDocument/2006/relationships/image" Target="../media/image47.emf"/><Relationship Id="rId27" Type="http://schemas.openxmlformats.org/officeDocument/2006/relationships/image" Target="../media/image26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emf"/><Relationship Id="rId17" Type="http://schemas.openxmlformats.org/officeDocument/2006/relationships/image" Target="../media/image390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8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png"/><Relationship Id="rId3" Type="http://schemas.openxmlformats.org/officeDocument/2006/relationships/image" Target="../media/image4.emf"/><Relationship Id="rId7" Type="http://schemas.openxmlformats.org/officeDocument/2006/relationships/image" Target="../media/image6.wmf"/><Relationship Id="rId12" Type="http://schemas.openxmlformats.org/officeDocument/2006/relationships/customXml" Target="../ink/ink1.xml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e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317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3" Type="http://schemas.openxmlformats.org/officeDocument/2006/relationships/image" Target="../media/image14.e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B4643CD-5E57-034E-A57F-A331E1BD38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09954" y="515877"/>
            <a:ext cx="11324492" cy="1803431"/>
          </a:xfrm>
        </p:spPr>
        <p:txBody>
          <a:bodyPr>
            <a:normAutofit/>
          </a:bodyPr>
          <a:lstStyle/>
          <a:p>
            <a:r>
              <a:rPr lang="en-US" altLang="en-US" sz="6600" b="0" dirty="0">
                <a:latin typeface="Times New Roman" panose="02020603050405020304" pitchFamily="18" charset="0"/>
              </a:rPr>
              <a:t>ESC201: Lecture 14</a:t>
            </a:r>
            <a:endParaRPr lang="en-US" sz="6600" b="0" dirty="0"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E866E9-BCAC-D542-9216-7D484E469780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0D6B48C6-7844-40C2-9CDE-FE85A11BCF51}" type="slidenum">
              <a:rPr lang="en-US" altLang="en-US" smtClean="0"/>
              <a:pPr/>
              <a:t>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490780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erm Generator for SOP Expression of a Fun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10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86890" y="1223011"/>
          <a:ext cx="354488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160000" imgH="1440000" progId="RFFlow4">
                  <p:embed/>
                </p:oleObj>
              </mc:Choice>
              <mc:Fallback>
                <p:oleObj name="RFFlow" r:id="rId2" imgW="2160000" imgH="1440000" progId="RFFlow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90" y="1223011"/>
                        <a:ext cx="3544888" cy="2360613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74030" y="1173480"/>
          <a:ext cx="48006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6192000" imgH="3888000" progId="RFFlow4">
                  <p:embed/>
                </p:oleObj>
              </mc:Choice>
              <mc:Fallback>
                <p:oleObj name="RFFlow" r:id="rId4" imgW="6192000" imgH="3888000" progId="RFFlow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030" y="1173480"/>
                        <a:ext cx="4800600" cy="2895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576753" y="1070610"/>
          <a:ext cx="7032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8000" imgH="241300" progId="Equation.DSMT4">
                  <p:embed/>
                </p:oleObj>
              </mc:Choice>
              <mc:Fallback>
                <p:oleObj name="Equation" r:id="rId6" imgW="508000" imgH="2413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6753" y="1070610"/>
                        <a:ext cx="703262" cy="3190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594215" y="1735774"/>
          <a:ext cx="6683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241195" progId="Equation.DSMT4">
                  <p:embed/>
                </p:oleObj>
              </mc:Choice>
              <mc:Fallback>
                <p:oleObj name="Equation" r:id="rId8" imgW="482391" imgH="241195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4215" y="1735774"/>
                        <a:ext cx="668338" cy="3190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640254" y="3215324"/>
          <a:ext cx="66833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391" imgH="203112" progId="Equation.DSMT4">
                  <p:embed/>
                </p:oleObj>
              </mc:Choice>
              <mc:Fallback>
                <p:oleObj name="Equation" r:id="rId10" imgW="482391" imgH="203112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254" y="3215324"/>
                        <a:ext cx="668337" cy="2682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576753" y="2462849"/>
          <a:ext cx="70326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8000" imgH="241300" progId="Equation.DSMT4">
                  <p:embed/>
                </p:oleObj>
              </mc:Choice>
              <mc:Fallback>
                <p:oleObj name="Equation" r:id="rId12" imgW="508000" imgH="2413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6753" y="2462849"/>
                        <a:ext cx="703262" cy="3190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73680" y="3981450"/>
          <a:ext cx="18923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4" imgW="1152000" imgH="1440000" progId="RFFlow4">
                  <p:embed/>
                </p:oleObj>
              </mc:Choice>
              <mc:Fallback>
                <p:oleObj name="RFFlow" r:id="rId14" imgW="1152000" imgH="1440000" progId="RFFlow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680" y="3981450"/>
                        <a:ext cx="1892300" cy="23622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444173" y="4207511"/>
          <a:ext cx="4418012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6" imgW="3456000" imgH="1656000" progId="RFFlow4">
                  <p:embed/>
                </p:oleObj>
              </mc:Choice>
              <mc:Fallback>
                <p:oleObj name="RFFlow" r:id="rId16" imgW="3456000" imgH="1656000" progId="RFFlow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173" y="4207511"/>
                        <a:ext cx="4418012" cy="211772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4838700" y="5006340"/>
            <a:ext cx="468630" cy="457200"/>
          </a:xfrm>
          <a:prstGeom prst="rightArrow">
            <a:avLst/>
          </a:prstGeom>
          <a:solidFill>
            <a:schemeClr val="accent3">
              <a:lumMod val="40000"/>
              <a:lumOff val="60000"/>
              <a:alpha val="39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1AA366-B6AB-A2D5-1AE8-BE3A63029755}"/>
              </a:ext>
            </a:extLst>
          </p:cNvPr>
          <p:cNvSpPr txBox="1"/>
          <p:nvPr/>
        </p:nvSpPr>
        <p:spPr>
          <a:xfrm>
            <a:off x="3719830" y="1525985"/>
            <a:ext cx="1314507" cy="3693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IN" dirty="0"/>
              <a:t>ter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E2AAA22-4EF3-C220-A5CD-82A4A9D812FF}"/>
              </a:ext>
            </a:extLst>
          </p:cNvPr>
          <p:cNvSpPr txBox="1"/>
          <p:nvPr/>
        </p:nvSpPr>
        <p:spPr>
          <a:xfrm>
            <a:off x="4473781" y="2011135"/>
            <a:ext cx="560555" cy="145667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3797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700" dirty="0"/>
              <a:t>Implementation of a Function using Decod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coder allows a quick implementation </a:t>
            </a:r>
          </a:p>
          <a:p>
            <a:r>
              <a:rPr lang="en-US" dirty="0"/>
              <a:t>No minimization, but lots of gates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11</a:t>
            </a:fld>
            <a:endParaRPr lang="en-US" altLang="en-US"/>
          </a:p>
        </p:txBody>
      </p:sp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8906" y="3044190"/>
            <a:ext cx="213042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4255" y="265176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060576" y="2324100"/>
          <a:ext cx="228282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584000" imgH="2592000" progId="RFFlow4">
                  <p:embed/>
                </p:oleObj>
              </mc:Choice>
              <mc:Fallback>
                <p:oleObj name="RFFlow" r:id="rId4" imgW="1584000" imgH="2592000" progId="RFFlow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6" y="2324100"/>
                        <a:ext cx="2282825" cy="37338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951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AF7218B4-6A6E-D34B-95DB-B1CC30239E86}"/>
              </a:ext>
            </a:extLst>
          </p:cNvPr>
          <p:cNvGrpSpPr/>
          <p:nvPr/>
        </p:nvGrpSpPr>
        <p:grpSpPr>
          <a:xfrm>
            <a:off x="6115766" y="1678781"/>
            <a:ext cx="4724400" cy="3424238"/>
            <a:chOff x="6115766" y="1678781"/>
            <a:chExt cx="4724400" cy="3424238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4956F7A-E247-8CF4-EC7C-5A467FCC39D3}"/>
                </a:ext>
              </a:extLst>
            </p:cNvPr>
            <p:cNvGrpSpPr/>
            <p:nvPr/>
          </p:nvGrpSpPr>
          <p:grpSpPr>
            <a:xfrm>
              <a:off x="6115766" y="1678781"/>
              <a:ext cx="4724400" cy="3424238"/>
              <a:chOff x="6115766" y="1678781"/>
              <a:chExt cx="4724400" cy="3424238"/>
            </a:xfrm>
          </p:grpSpPr>
          <p:graphicFrame>
            <p:nvGraphicFramePr>
              <p:cNvPr id="23" name="Object 5"/>
              <p:cNvGraphicFramePr>
                <a:graphicFrameLocks noChangeAspect="1"/>
              </p:cNvGraphicFramePr>
              <p:nvPr/>
            </p:nvGraphicFramePr>
            <p:xfrm>
              <a:off x="6115766" y="1678781"/>
              <a:ext cx="4724400" cy="3424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RFFlow" r:id="rId2" imgW="4176000" imgH="3024000" progId="RFFlow4">
                      <p:embed/>
                    </p:oleObj>
                  </mc:Choice>
                  <mc:Fallback>
                    <p:oleObj name="RFFlow" r:id="rId2" imgW="4176000" imgH="3024000" progId="RFFlow4">
                      <p:embed/>
                      <p:pic>
                        <p:nvPicPr>
                          <p:cNvPr id="23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5766" y="1678781"/>
                            <a:ext cx="4724400" cy="3424238"/>
                          </a:xfrm>
                          <a:prstGeom prst="rect">
                            <a:avLst/>
                          </a:prstGeom>
                          <a:solidFill>
                            <a:srgbClr val="CCFFCC">
                              <a:alpha val="67842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42BABBD-324A-8D63-3E5B-CCDDD4EA9327}"/>
                  </a:ext>
                </a:extLst>
              </p:cNvPr>
              <p:cNvSpPr txBox="1"/>
              <p:nvPr/>
            </p:nvSpPr>
            <p:spPr>
              <a:xfrm>
                <a:off x="6158298" y="2372367"/>
                <a:ext cx="301686" cy="1754326"/>
              </a:xfrm>
              <a:prstGeom prst="rect">
                <a:avLst/>
              </a:prstGeom>
              <a:solidFill>
                <a:srgbClr val="CCFFCC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IN" dirty="0"/>
                  <a:t>e</a:t>
                </a:r>
              </a:p>
              <a:p>
                <a:endParaRPr lang="en-IN" dirty="0"/>
              </a:p>
              <a:p>
                <a:endParaRPr lang="en-IN" dirty="0"/>
              </a:p>
              <a:p>
                <a:endParaRPr lang="en-IN" dirty="0"/>
              </a:p>
              <a:p>
                <a:r>
                  <a:rPr lang="en-IN" dirty="0"/>
                  <a:t>c</a:t>
                </a:r>
              </a:p>
              <a:p>
                <a:r>
                  <a:rPr lang="en-IN" dirty="0"/>
                  <a:t>0</a:t>
                </a:r>
              </a:p>
            </p:txBody>
          </p:sp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56E77DBF-9CA3-AF7B-13EB-E185B3CFB667}"/>
                </a:ext>
              </a:extLst>
            </p:cNvPr>
            <p:cNvSpPr txBox="1"/>
            <p:nvPr/>
          </p:nvSpPr>
          <p:spPr>
            <a:xfrm>
              <a:off x="6741135" y="2373243"/>
              <a:ext cx="317716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dirty="0"/>
                <a:t>E</a:t>
              </a:r>
            </a:p>
            <a:p>
              <a:endParaRPr lang="en-IN" dirty="0"/>
            </a:p>
            <a:p>
              <a:endParaRPr lang="en-IN" dirty="0"/>
            </a:p>
            <a:p>
              <a:endParaRPr lang="en-IN" dirty="0"/>
            </a:p>
            <a:p>
              <a:r>
                <a:rPr lang="en-IN" dirty="0"/>
                <a:t>A</a:t>
              </a:r>
            </a:p>
            <a:p>
              <a:r>
                <a:rPr lang="en-IN" dirty="0"/>
                <a:t>B</a:t>
              </a:r>
            </a:p>
          </p:txBody>
        </p:sp>
      </p:grp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79513" y="1677988"/>
          <a:ext cx="4038600" cy="36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3744000" imgH="3384000" progId="RFFlow4">
                  <p:embed/>
                </p:oleObj>
              </mc:Choice>
              <mc:Fallback>
                <p:oleObj name="RFFlow" r:id="rId4" imgW="3744000" imgH="3384000" progId="RFFlow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1677988"/>
                        <a:ext cx="4038600" cy="365442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gger Decod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72" y="1014818"/>
            <a:ext cx="12080525" cy="634853"/>
          </a:xfrm>
        </p:spPr>
        <p:txBody>
          <a:bodyPr/>
          <a:lstStyle/>
          <a:p>
            <a:r>
              <a:rPr lang="en-US" dirty="0"/>
              <a:t>3 by 8 decoder using a 2 by 4 decod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12</a:t>
            </a:fld>
            <a:endParaRPr lang="en-US" altLang="en-US"/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1483669" y="2593181"/>
            <a:ext cx="3505200" cy="114300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 sz="2000"/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6344367" y="2212181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Arial" charset="0"/>
              </a:rPr>
              <a:t>1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6420567" y="3355181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Arial" charset="0"/>
              </a:rPr>
              <a:t>0</a:t>
            </a: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8173167" y="2364581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Arial" charset="0"/>
              </a:rPr>
              <a:t>1</a:t>
            </a: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8173167" y="3050381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Arial" charset="0"/>
              </a:rPr>
              <a:t>0</a:t>
            </a:r>
          </a:p>
        </p:txBody>
      </p:sp>
      <p:grpSp>
        <p:nvGrpSpPr>
          <p:cNvPr id="29" name="Group 18"/>
          <p:cNvGrpSpPr>
            <a:grpSpLocks/>
          </p:cNvGrpSpPr>
          <p:nvPr/>
        </p:nvGrpSpPr>
        <p:grpSpPr bwMode="auto">
          <a:xfrm>
            <a:off x="10306767" y="3390285"/>
            <a:ext cx="327025" cy="1390650"/>
            <a:chOff x="5424" y="1536"/>
            <a:chExt cx="206" cy="876"/>
          </a:xfrm>
        </p:grpSpPr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5424" y="1536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000" b="1">
                  <a:latin typeface="Arial" charset="0"/>
                </a:rPr>
                <a:t>0</a:t>
              </a:r>
            </a:p>
          </p:txBody>
        </p:sp>
        <p:sp>
          <p:nvSpPr>
            <p:cNvPr id="31" name="Text Box 15"/>
            <p:cNvSpPr txBox="1">
              <a:spLocks noChangeArrowheads="1"/>
            </p:cNvSpPr>
            <p:nvPr/>
          </p:nvSpPr>
          <p:spPr bwMode="auto">
            <a:xfrm>
              <a:off x="5424" y="192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000" b="1">
                  <a:latin typeface="Arial" charset="0"/>
                </a:rPr>
                <a:t>0</a:t>
              </a:r>
            </a:p>
          </p:txBody>
        </p:sp>
        <p:sp>
          <p:nvSpPr>
            <p:cNvPr id="32" name="Text Box 16"/>
            <p:cNvSpPr txBox="1">
              <a:spLocks noChangeArrowheads="1"/>
            </p:cNvSpPr>
            <p:nvPr/>
          </p:nvSpPr>
          <p:spPr bwMode="auto">
            <a:xfrm>
              <a:off x="5424" y="1728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000" b="1">
                  <a:latin typeface="Arial" charset="0"/>
                </a:rPr>
                <a:t>0</a:t>
              </a:r>
            </a:p>
          </p:txBody>
        </p:sp>
        <p:sp>
          <p:nvSpPr>
            <p:cNvPr id="33" name="Text Box 17"/>
            <p:cNvSpPr txBox="1">
              <a:spLocks noChangeArrowheads="1"/>
            </p:cNvSpPr>
            <p:nvPr/>
          </p:nvSpPr>
          <p:spPr bwMode="auto">
            <a:xfrm>
              <a:off x="5424" y="216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000" b="1">
                  <a:latin typeface="Arial" charset="0"/>
                </a:rPr>
                <a:t>0</a:t>
              </a:r>
            </a:p>
          </p:txBody>
        </p:sp>
      </p:grp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8630367" y="2593182"/>
            <a:ext cx="327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Arial" charset="0"/>
              </a:rPr>
              <a:t>1</a:t>
            </a:r>
          </a:p>
          <a:p>
            <a:pPr eaLnBrk="1" hangingPunct="1"/>
            <a:r>
              <a:rPr lang="en-US" altLang="en-US" sz="2000" b="1">
                <a:latin typeface="Arial" charset="0"/>
              </a:rPr>
              <a:t>0</a:t>
            </a:r>
          </a:p>
        </p:txBody>
      </p:sp>
      <p:grpSp>
        <p:nvGrpSpPr>
          <p:cNvPr id="35" name="Group 21"/>
          <p:cNvGrpSpPr>
            <a:grpSpLocks/>
          </p:cNvGrpSpPr>
          <p:nvPr/>
        </p:nvGrpSpPr>
        <p:grpSpPr bwMode="auto">
          <a:xfrm>
            <a:off x="10306767" y="1738715"/>
            <a:ext cx="327025" cy="1390650"/>
            <a:chOff x="5424" y="1536"/>
            <a:chExt cx="206" cy="876"/>
          </a:xfrm>
        </p:grpSpPr>
        <p:sp>
          <p:nvSpPr>
            <p:cNvPr id="36" name="Text Box 22"/>
            <p:cNvSpPr txBox="1">
              <a:spLocks noChangeArrowheads="1"/>
            </p:cNvSpPr>
            <p:nvPr/>
          </p:nvSpPr>
          <p:spPr bwMode="auto">
            <a:xfrm>
              <a:off x="5424" y="1536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000" b="1">
                  <a:latin typeface="Arial" charset="0"/>
                </a:rPr>
                <a:t>0</a:t>
              </a:r>
            </a:p>
          </p:txBody>
        </p:sp>
        <p:sp>
          <p:nvSpPr>
            <p:cNvPr id="37" name="Text Box 23"/>
            <p:cNvSpPr txBox="1">
              <a:spLocks noChangeArrowheads="1"/>
            </p:cNvSpPr>
            <p:nvPr/>
          </p:nvSpPr>
          <p:spPr bwMode="auto">
            <a:xfrm>
              <a:off x="5424" y="192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000" b="1" dirty="0">
                  <a:latin typeface="Arial" charset="0"/>
                </a:rPr>
                <a:t>0</a:t>
              </a:r>
            </a:p>
          </p:txBody>
        </p:sp>
        <p:sp>
          <p:nvSpPr>
            <p:cNvPr id="38" name="Text Box 24"/>
            <p:cNvSpPr txBox="1">
              <a:spLocks noChangeArrowheads="1"/>
            </p:cNvSpPr>
            <p:nvPr/>
          </p:nvSpPr>
          <p:spPr bwMode="auto">
            <a:xfrm>
              <a:off x="5424" y="1728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000" b="1">
                  <a:latin typeface="Arial" charset="0"/>
                </a:rPr>
                <a:t>1</a:t>
              </a:r>
            </a:p>
          </p:txBody>
        </p:sp>
        <p:sp>
          <p:nvSpPr>
            <p:cNvPr id="39" name="Text Box 25"/>
            <p:cNvSpPr txBox="1">
              <a:spLocks noChangeArrowheads="1"/>
            </p:cNvSpPr>
            <p:nvPr/>
          </p:nvSpPr>
          <p:spPr bwMode="auto">
            <a:xfrm>
              <a:off x="5424" y="216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000" b="1" dirty="0">
                  <a:latin typeface="Arial" charset="0"/>
                </a:rPr>
                <a:t>0</a:t>
              </a:r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5250579" y="4564665"/>
          <a:ext cx="26670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664000" imgH="2016000" progId="RFFlow4">
                  <p:embed/>
                </p:oleObj>
              </mc:Choice>
              <mc:Fallback>
                <p:oleObj name="RFFlow" r:id="rId6" imgW="2664000" imgH="2016000" progId="RFFlow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579" y="4564665"/>
                        <a:ext cx="2667000" cy="20256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6">
            <a:extLst>
              <a:ext uri="{FF2B5EF4-FFF2-40B4-BE49-F238E27FC236}">
                <a16:creationId xmlns:a16="http://schemas.microsoft.com/office/drawing/2014/main" id="{A78B84A1-EBA8-864B-E990-375BF14B90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30715" y="3129365"/>
            <a:ext cx="1977753" cy="1488718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6">
            <a:extLst>
              <a:ext uri="{FF2B5EF4-FFF2-40B4-BE49-F238E27FC236}">
                <a16:creationId xmlns:a16="http://schemas.microsoft.com/office/drawing/2014/main" id="{20242DF0-9C48-86C4-4D54-46CD2A5A24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64047" y="3355181"/>
            <a:ext cx="408914" cy="1262902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6"/>
          <p:cNvSpPr>
            <a:spLocks noChangeShapeType="1"/>
          </p:cNvSpPr>
          <p:nvPr/>
        </p:nvSpPr>
        <p:spPr bwMode="auto">
          <a:xfrm flipH="1">
            <a:off x="7793665" y="4210799"/>
            <a:ext cx="1707836" cy="40005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1D11CB-A852-602E-3745-D71826D83B9D}"/>
              </a:ext>
            </a:extLst>
          </p:cNvPr>
          <p:cNvSpPr txBox="1"/>
          <p:nvPr/>
        </p:nvSpPr>
        <p:spPr>
          <a:xfrm>
            <a:off x="1394366" y="1769433"/>
            <a:ext cx="1168082" cy="3693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IN" dirty="0"/>
              <a:t>e   c    b   a</a:t>
            </a:r>
          </a:p>
        </p:txBody>
      </p:sp>
    </p:spTree>
    <p:extLst>
      <p:ext uri="{BB962C8B-B14F-4D97-AF65-F5344CB8AC3E}">
        <p14:creationId xmlns:p14="http://schemas.microsoft.com/office/powerpoint/2010/main" val="451916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5" grpId="0"/>
      <p:bldP spid="26" grpId="0"/>
      <p:bldP spid="27" grpId="0"/>
      <p:bldP spid="28" grpId="0"/>
      <p:bldP spid="34" grpId="0"/>
      <p:bldP spid="8" grpId="0" animBg="1"/>
      <p:bldP spid="9" grpId="0" animBg="1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-Multiplex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13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0348" y="1163132"/>
          <a:ext cx="4613275" cy="337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4824000" imgH="3528000" progId="RFFlow4">
                  <p:embed/>
                </p:oleObj>
              </mc:Choice>
              <mc:Fallback>
                <p:oleObj name="RFFlow" r:id="rId2" imgW="4824000" imgH="3528000" progId="RFFlow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48" y="1163132"/>
                        <a:ext cx="4613275" cy="3370262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411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65287" y="1287909"/>
          <a:ext cx="1295400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296000" imgH="3024000" progId="RFFlow4">
                  <p:embed/>
                </p:oleObj>
              </mc:Choice>
              <mc:Fallback>
                <p:oleObj name="RFFlow" r:id="rId4" imgW="1296000" imgH="3024000" progId="RFFlow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287" y="1287909"/>
                        <a:ext cx="1295400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322631" y="2044988"/>
          <a:ext cx="3005138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160000" imgH="1152000" progId="RFFlow4">
                  <p:embed/>
                </p:oleObj>
              </mc:Choice>
              <mc:Fallback>
                <p:oleObj name="RFFlow" r:id="rId6" imgW="2160000" imgH="1152000" progId="RFFlow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631" y="2044988"/>
                        <a:ext cx="3005138" cy="160655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8847538" y="1629063"/>
          <a:ext cx="3078480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3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3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3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3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3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30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8768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</a:t>
                      </a:r>
                      <a:r>
                        <a:rPr lang="en-US" sz="20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S</a:t>
                      </a:r>
                      <a:r>
                        <a:rPr lang="en-US" sz="2000" baseline="-25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y</a:t>
                      </a:r>
                      <a:r>
                        <a:rPr lang="en-US" sz="2000" baseline="-25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y</a:t>
                      </a:r>
                      <a:r>
                        <a:rPr lang="en-US" sz="20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</a:t>
                      </a:r>
                      <a:r>
                        <a:rPr lang="en-US" sz="2000" baseline="-25000" dirty="0"/>
                        <a:t>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</a:t>
                      </a:r>
                      <a:r>
                        <a:rPr lang="en-US" sz="2000" baseline="-25000" dirty="0"/>
                        <a:t>3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455363E-C009-B68B-1C93-17794D52F99D}"/>
              </a:ext>
            </a:extLst>
          </p:cNvPr>
          <p:cNvSpPr txBox="1"/>
          <p:nvPr/>
        </p:nvSpPr>
        <p:spPr>
          <a:xfrm>
            <a:off x="2380806" y="2383611"/>
            <a:ext cx="669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>
                <a:cs typeface="Times New Roman" panose="02020603050405020304" pitchFamily="18" charset="0"/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369342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-Mux vs Decod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17219" y="999578"/>
            <a:ext cx="3288467" cy="12698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Only difference is in name and appli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003972" y="5797997"/>
            <a:ext cx="2743200" cy="365125"/>
          </a:xfrm>
        </p:spPr>
        <p:txBody>
          <a:bodyPr/>
          <a:lstStyle/>
          <a:p>
            <a:fld id="{0D6B48C6-7844-40C2-9CDE-FE85A11BCF51}" type="slidenum">
              <a:rPr lang="en-US" altLang="en-US" smtClean="0"/>
              <a:pPr/>
              <a:t>14</a:t>
            </a:fld>
            <a:endParaRPr lang="en-US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45422" y="1014818"/>
          <a:ext cx="2495784" cy="14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3" imgW="2160000" imgH="1224000" progId="RFFlow4">
                  <p:embed/>
                </p:oleObj>
              </mc:Choice>
              <mc:Fallback>
                <p:oleObj name="RFFlow" r:id="rId3" imgW="2160000" imgH="1224000" progId="RFFlow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422" y="1014818"/>
                        <a:ext cx="2495784" cy="14161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67842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80846"/>
              </p:ext>
            </p:extLst>
          </p:nvPr>
        </p:nvGraphicFramePr>
        <p:xfrm>
          <a:off x="6106019" y="993139"/>
          <a:ext cx="1814510" cy="1377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5" imgW="2088000" imgH="1584000" progId="RFFlow4">
                  <p:embed/>
                </p:oleObj>
              </mc:Choice>
              <mc:Fallback>
                <p:oleObj name="RFFlow" r:id="rId5" imgW="2088000" imgH="1584000" progId="RFFlow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019" y="993139"/>
                        <a:ext cx="1814510" cy="1377955"/>
                      </a:xfrm>
                      <a:prstGeom prst="rect">
                        <a:avLst/>
                      </a:prstGeom>
                      <a:solidFill>
                        <a:schemeClr val="bg1">
                          <a:alpha val="67842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00844" y="2339375"/>
          <a:ext cx="2836817" cy="215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7" imgW="2664000" imgH="2016000" progId="RFFlow4">
                  <p:embed/>
                </p:oleObj>
              </mc:Choice>
              <mc:Fallback>
                <p:oleObj name="RFFlow" r:id="rId7" imgW="2664000" imgH="2016000" progId="RFFlow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844" y="2339375"/>
                        <a:ext cx="2836817" cy="21546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28E1A8E-BD25-C6CE-DE22-DDE25D2BD3DA}"/>
              </a:ext>
            </a:extLst>
          </p:cNvPr>
          <p:cNvGraphicFramePr>
            <a:graphicFrameLocks noGrp="1"/>
          </p:cNvGraphicFramePr>
          <p:nvPr/>
        </p:nvGraphicFramePr>
        <p:xfrm>
          <a:off x="2145422" y="2339375"/>
          <a:ext cx="2723604" cy="2025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3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3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3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3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3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513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13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513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D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13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D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513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D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005EE9B7-F0EA-3E66-7734-AF99188E9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4531" y="4566191"/>
          <a:ext cx="3538934" cy="222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9" imgW="6197600" imgH="3886200" progId="RFFlow4">
                  <p:embed/>
                </p:oleObj>
              </mc:Choice>
              <mc:Fallback>
                <p:oleObj name="RFFlow" r:id="rId9" imgW="6197600" imgH="3886200" progId="RFFlow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005EE9B7-F0EA-3E66-7734-AF99188E94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531" y="4566191"/>
                        <a:ext cx="3538934" cy="222805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3714EA10-6A3D-4DB9-D8C2-76D8A3E25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1601" y="4531776"/>
          <a:ext cx="3761138" cy="226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1" imgW="6477000" imgH="3886200" progId="RFFlow4">
                  <p:embed/>
                </p:oleObj>
              </mc:Choice>
              <mc:Fallback>
                <p:oleObj name="RFFlow" r:id="rId11" imgW="6477000" imgH="3886200" progId="RFFlow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3714EA10-6A3D-4DB9-D8C2-76D8A3E25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601" y="4531776"/>
                        <a:ext cx="3761138" cy="226246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61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Multipli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092701" y="1399858"/>
            <a:ext cx="15696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B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092701" y="1868488"/>
            <a:ext cx="15825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A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4559300" y="2249488"/>
            <a:ext cx="2743200" cy="0"/>
          </a:xfrm>
          <a:prstGeom prst="line">
            <a:avLst/>
          </a:prstGeom>
          <a:noFill/>
          <a:ln w="222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957762" y="2303940"/>
            <a:ext cx="20442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486150" y="2645412"/>
            <a:ext cx="20442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7150100" y="1552258"/>
            <a:ext cx="685800" cy="0"/>
          </a:xfrm>
          <a:prstGeom prst="line">
            <a:avLst/>
          </a:prstGeom>
          <a:noFill/>
          <a:ln w="222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7972425" y="1283971"/>
            <a:ext cx="1377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icand</a:t>
            </a: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7150100" y="2097088"/>
            <a:ext cx="685800" cy="0"/>
          </a:xfrm>
          <a:prstGeom prst="line">
            <a:avLst/>
          </a:prstGeom>
          <a:noFill/>
          <a:ln w="222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7988300" y="1868488"/>
            <a:ext cx="11208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ier</a:t>
            </a: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7607300" y="2859088"/>
            <a:ext cx="685800" cy="0"/>
          </a:xfrm>
          <a:prstGeom prst="line">
            <a:avLst/>
          </a:prstGeom>
          <a:noFill/>
          <a:ln w="222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8346440" y="2627472"/>
            <a:ext cx="16401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al products</a:t>
            </a: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3568700" y="3163888"/>
            <a:ext cx="4191000" cy="0"/>
          </a:xfrm>
          <a:prstGeom prst="line">
            <a:avLst/>
          </a:prstGeom>
          <a:noFill/>
          <a:ln w="222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utoShape 17"/>
          <p:cNvSpPr>
            <a:spLocks/>
          </p:cNvSpPr>
          <p:nvPr/>
        </p:nvSpPr>
        <p:spPr bwMode="auto">
          <a:xfrm>
            <a:off x="7378700" y="2478088"/>
            <a:ext cx="76200" cy="685800"/>
          </a:xfrm>
          <a:prstGeom prst="rightBrace">
            <a:avLst>
              <a:gd name="adj1" fmla="val 125000"/>
              <a:gd name="adj2" fmla="val 50000"/>
            </a:avLst>
          </a:prstGeom>
          <a:noFill/>
          <a:ln w="222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2959100" y="3200718"/>
            <a:ext cx="36663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3      C2                  C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C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3536950" y="3610928"/>
            <a:ext cx="4191000" cy="0"/>
          </a:xfrm>
          <a:prstGeom prst="line">
            <a:avLst/>
          </a:prstGeom>
          <a:noFill/>
          <a:ln w="222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200166" y="3610928"/>
          <a:ext cx="3131519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960000" imgH="3528000" progId="RFFlow4">
                  <p:embed/>
                </p:oleObj>
              </mc:Choice>
              <mc:Fallback>
                <p:oleObj name="RFFlow" r:id="rId2" imgW="3960000" imgH="3528000" progId="RFFlow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166" y="3610928"/>
                        <a:ext cx="3131519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203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/>
      <p:bldP spid="10" grpId="0"/>
      <p:bldP spid="11" grpId="0" animBg="1"/>
      <p:bldP spid="12" grpId="0"/>
      <p:bldP spid="13" grpId="0" animBg="1"/>
      <p:bldP spid="14" grpId="0"/>
      <p:bldP spid="15" grpId="0" animBg="1"/>
      <p:bldP spid="16" grpId="0"/>
      <p:bldP spid="17" grpId="0" animBg="1"/>
      <p:bldP spid="17" grpId="1" animBg="1"/>
      <p:bldP spid="18" grpId="0" animBg="1"/>
      <p:bldP spid="19" grpId="0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Multiplication of n-bit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72" y="1014818"/>
            <a:ext cx="12080525" cy="5724729"/>
          </a:xfrm>
        </p:spPr>
        <p:txBody>
          <a:bodyPr>
            <a:normAutofit/>
          </a:bodyPr>
          <a:lstStyle/>
          <a:p>
            <a:r>
              <a:rPr lang="en-US" sz="2000" dirty="0"/>
              <a:t>Circuit for multiplying 4 bit numbers </a:t>
            </a:r>
          </a:p>
          <a:p>
            <a:pPr marL="0" indent="0">
              <a:buNone/>
            </a:pPr>
            <a:endParaRPr lang="en-US" sz="2000" u="sng" dirty="0"/>
          </a:p>
          <a:p>
            <a:pPr marL="0" indent="0">
              <a:buNone/>
            </a:pPr>
            <a:endParaRPr lang="en-US" sz="2000" u="sng" dirty="0"/>
          </a:p>
          <a:p>
            <a:pPr marL="0" indent="0">
              <a:buNone/>
            </a:pPr>
            <a:endParaRPr lang="en-US" sz="2000" u="sng" dirty="0"/>
          </a:p>
          <a:p>
            <a:pPr marL="0" indent="0">
              <a:buNone/>
            </a:pPr>
            <a:endParaRPr lang="en-US" sz="2000" u="sng" dirty="0"/>
          </a:p>
          <a:p>
            <a:pPr marL="0" indent="0">
              <a:buNone/>
            </a:pPr>
            <a:endParaRPr lang="en-US" sz="2000" u="sng" dirty="0"/>
          </a:p>
          <a:p>
            <a:pPr marL="0" indent="0">
              <a:buNone/>
            </a:pPr>
            <a:r>
              <a:rPr lang="en-US" sz="2000" u="sng" dirty="0"/>
              <a:t>Complications</a:t>
            </a:r>
            <a:r>
              <a:rPr lang="en-US" sz="2000" dirty="0"/>
              <a:t>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How to add four bits and carry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Circuit for left or right shifting?</a:t>
            </a:r>
          </a:p>
          <a:p>
            <a:pPr marL="0" indent="0">
              <a:buNone/>
            </a:pPr>
            <a:endParaRPr lang="en-US" sz="2000" dirty="0"/>
          </a:p>
          <a:p>
            <a:pPr>
              <a:buFont typeface="Wingdings" panose="05000000000000000000" pitchFamily="2" charset="2"/>
              <a:buChar char="Ø"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16</a:t>
            </a:fld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449F50D-B8C5-63B7-2AB8-4ABD4DE180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8363" y="1578336"/>
            <a:ext cx="7915275" cy="275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135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72" y="1014818"/>
            <a:ext cx="12080525" cy="5724729"/>
          </a:xfrm>
        </p:spPr>
        <p:txBody>
          <a:bodyPr>
            <a:normAutofit/>
          </a:bodyPr>
          <a:lstStyle/>
          <a:p>
            <a:r>
              <a:rPr lang="en-US" sz="2000" dirty="0"/>
              <a:t>Circuit for division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r>
              <a:rPr lang="en-US" sz="2000" u="sng" dirty="0"/>
              <a:t>Complications</a:t>
            </a:r>
            <a:r>
              <a:rPr lang="en-US" sz="2000" dirty="0"/>
              <a:t>:</a:t>
            </a:r>
            <a:endParaRPr lang="en-US" sz="2000" u="sng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How to compare two numbers?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Circuit for left and right shifting?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17</a:t>
            </a:fld>
            <a:endParaRPr lang="en-US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9C08719-A6D4-D795-18B9-85FCC6483DB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58" t="25110" r="32158" b="8361"/>
          <a:stretch/>
        </p:blipFill>
        <p:spPr>
          <a:xfrm>
            <a:off x="3561902" y="1254641"/>
            <a:ext cx="2083982" cy="303027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4CC0F62-8964-1A31-7F9B-9F41CA1B3D3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63" t="7659" r="34495" b="8080"/>
          <a:stretch/>
        </p:blipFill>
        <p:spPr>
          <a:xfrm>
            <a:off x="6735726" y="1449645"/>
            <a:ext cx="1935125" cy="2296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0403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ator</a:t>
            </a:r>
          </a:p>
        </p:txBody>
      </p:sp>
      <p:pic>
        <p:nvPicPr>
          <p:cNvPr id="7168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12" y="3429000"/>
            <a:ext cx="3895725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18</a:t>
            </a:fld>
            <a:endParaRPr lang="en-US" alt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1550" y="1049015"/>
            <a:ext cx="413385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5350" y="3724274"/>
            <a:ext cx="2838450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089F9A34-F5A0-3A40-A33C-88FDA4EFF8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013243"/>
          <a:ext cx="27289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96100" imgH="5270500" progId="Equation.DSMT4">
                  <p:embed/>
                </p:oleObj>
              </mc:Choice>
              <mc:Fallback>
                <p:oleObj name="Equation" r:id="rId5" imgW="19596100" imgH="52705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089F9A34-F5A0-3A40-A33C-88FDA4EFF8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13243"/>
                        <a:ext cx="2728913" cy="727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EBB7A4BD-ECEB-0C4C-99BC-555D1EF96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9" y="1955133"/>
          <a:ext cx="2860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96100" imgH="5270500" progId="Equation.DSMT4">
                  <p:embed/>
                </p:oleObj>
              </mc:Choice>
              <mc:Fallback>
                <p:oleObj name="Equation" r:id="rId7" imgW="19596100" imgH="52705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EBB7A4BD-ECEB-0C4C-99BC-555D1EF969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9" y="1955133"/>
                        <a:ext cx="2860675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645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t-wise Comparis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19</a:t>
            </a:fld>
            <a:endParaRPr lang="en-US" alt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379" y="990542"/>
            <a:ext cx="3627438" cy="170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5552" y="1148809"/>
            <a:ext cx="2838450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089F9A34-F5A0-3A40-A33C-88FDA4EFF8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687" y="1127616"/>
          <a:ext cx="2331370" cy="62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96100" imgH="5270500" progId="Equation.DSMT4">
                  <p:embed/>
                </p:oleObj>
              </mc:Choice>
              <mc:Fallback>
                <p:oleObj name="Equation" r:id="rId4" imgW="19596100" imgH="52705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089F9A34-F5A0-3A40-A33C-88FDA4EFF8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687" y="1127616"/>
                        <a:ext cx="2331370" cy="6211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EBB7A4BD-ECEB-0C4C-99BC-555D1EF96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132" y="1946878"/>
          <a:ext cx="2331925" cy="62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96100" imgH="5270500" progId="Equation.DSMT4">
                  <p:embed/>
                </p:oleObj>
              </mc:Choice>
              <mc:Fallback>
                <p:oleObj name="Equation" r:id="rId6" imgW="19596100" imgH="52705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EBB7A4BD-ECEB-0C4C-99BC-555D1EF969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132" y="1946878"/>
                        <a:ext cx="2331925" cy="6211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168CF82A-C2B5-F649-8783-D041933E7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657" y="3152928"/>
          <a:ext cx="4550795" cy="55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688500" imgH="5854700" progId="Equation.DSMT4">
                  <p:embed/>
                </p:oleObj>
              </mc:Choice>
              <mc:Fallback>
                <p:oleObj name="Equation" r:id="rId8" imgW="47688500" imgH="58547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168CF82A-C2B5-F649-8783-D041933E75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57" y="3152928"/>
                        <a:ext cx="4550795" cy="553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DB23507D-0364-7847-98F4-DAFE5F686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657" y="3899188"/>
            <a:ext cx="6400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x</a:t>
            </a:r>
            <a:r>
              <a:rPr lang="en-US" altLang="en-US" sz="20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only if the pair of bits in position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equal (i.e., if both are 1 or both are 0)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F3DFC30-CB07-B24A-BEB0-1F5179537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8162" y="3254223"/>
          <a:ext cx="3627438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3672000" imgH="1512000" progId="RFFlow4">
                  <p:embed/>
                </p:oleObj>
              </mc:Choice>
              <mc:Fallback>
                <p:oleObj name="RFFlow" r:id="rId10" imgW="3672000" imgH="1512000" progId="RFFlow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F3DFC30-CB07-B24A-BEB0-1F5179537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2" y="3254223"/>
                        <a:ext cx="3627438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543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of a Function using Mux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2</a:t>
            </a:fld>
            <a:endParaRPr lang="en-US" altLang="en-US"/>
          </a:p>
        </p:txBody>
      </p:sp>
      <p:sp>
        <p:nvSpPr>
          <p:cNvPr id="6" name="Rectangle 5"/>
          <p:cNvSpPr/>
          <p:nvPr/>
        </p:nvSpPr>
        <p:spPr>
          <a:xfrm>
            <a:off x="265814" y="1093642"/>
            <a:ext cx="111748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2 variable function can be implemented with a 4:1 mux with 2 select lines: 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to-one correspondence</a:t>
            </a:r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922337" y="2273681"/>
          <a:ext cx="32004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944000" imgH="1512000" progId="RFFlow4">
                  <p:embed/>
                </p:oleObj>
              </mc:Choice>
              <mc:Fallback>
                <p:oleObj name="RFFlow" r:id="rId2" imgW="1944000" imgH="1512000" progId="RFFlow4">
                  <p:embed/>
                  <p:pic>
                    <p:nvPicPr>
                      <p:cNvPr id="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7" y="2273681"/>
                        <a:ext cx="3200400" cy="249555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1912937" y="4407282"/>
            <a:ext cx="3770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2710041" y="4407282"/>
            <a:ext cx="3770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16"/>
          <p:cNvSpPr txBox="1">
            <a:spLocks noChangeArrowheads="1"/>
          </p:cNvSpPr>
          <p:nvPr/>
        </p:nvSpPr>
        <p:spPr bwMode="auto">
          <a:xfrm>
            <a:off x="899332" y="2502282"/>
            <a:ext cx="231544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9" name="Text Box 26"/>
          <p:cNvSpPr txBox="1">
            <a:spLocks noChangeArrowheads="1"/>
          </p:cNvSpPr>
          <p:nvPr/>
        </p:nvSpPr>
        <p:spPr bwMode="auto">
          <a:xfrm>
            <a:off x="878066" y="299287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1" name="Text Box 34"/>
          <p:cNvSpPr txBox="1">
            <a:spLocks noChangeArrowheads="1"/>
          </p:cNvSpPr>
          <p:nvPr/>
        </p:nvSpPr>
        <p:spPr bwMode="auto">
          <a:xfrm>
            <a:off x="878066" y="3416682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878066" y="3888438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0A976A10-B1D4-9140-DEF6-F09604E83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9787" y="2000104"/>
          <a:ext cx="1971675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368000" imgH="1728000" progId="RFFlow4">
                  <p:embed/>
                </p:oleObj>
              </mc:Choice>
              <mc:Fallback>
                <p:oleObj name="RFFlow" r:id="rId4" imgW="1368000" imgH="1728000" progId="RFFlow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0A976A10-B1D4-9140-DEF6-F09604E83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7" y="2000104"/>
                        <a:ext cx="1971675" cy="248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8980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>
            <a:extLst>
              <a:ext uri="{FF2B5EF4-FFF2-40B4-BE49-F238E27FC236}">
                <a16:creationId xmlns:a16="http://schemas.microsoft.com/office/drawing/2014/main" id="{09F41FDE-0C7A-1FCF-5385-2FD2CDB5B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8386" y="260970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6" name="Text Box 10">
            <a:extLst>
              <a:ext uri="{FF2B5EF4-FFF2-40B4-BE49-F238E27FC236}">
                <a16:creationId xmlns:a16="http://schemas.microsoft.com/office/drawing/2014/main" id="{7F5CA170-FAEC-1AF4-5235-5EF970C8A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586" y="260970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7" name="Text Box 11">
            <a:extLst>
              <a:ext uri="{FF2B5EF4-FFF2-40B4-BE49-F238E27FC236}">
                <a16:creationId xmlns:a16="http://schemas.microsoft.com/office/drawing/2014/main" id="{3A7FA641-EC3F-0137-03AF-FEC3047BE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2786" y="260970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8" name="Text Box 12">
            <a:extLst>
              <a:ext uri="{FF2B5EF4-FFF2-40B4-BE49-F238E27FC236}">
                <a16:creationId xmlns:a16="http://schemas.microsoft.com/office/drawing/2014/main" id="{711DF5FD-3C3B-DABF-C90C-CB69EB91F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8386" y="299070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9" name="Text Box 13">
            <a:extLst>
              <a:ext uri="{FF2B5EF4-FFF2-40B4-BE49-F238E27FC236}">
                <a16:creationId xmlns:a16="http://schemas.microsoft.com/office/drawing/2014/main" id="{41F96AE5-F8AD-2557-BFA4-0FC0CBE47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586" y="299070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0" name="Text Box 14">
            <a:extLst>
              <a:ext uri="{FF2B5EF4-FFF2-40B4-BE49-F238E27FC236}">
                <a16:creationId xmlns:a16="http://schemas.microsoft.com/office/drawing/2014/main" id="{012AEE36-203C-CF09-E59E-636DC56CB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2786" y="299070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2" name="Text Box 17">
            <a:extLst>
              <a:ext uri="{FF2B5EF4-FFF2-40B4-BE49-F238E27FC236}">
                <a16:creationId xmlns:a16="http://schemas.microsoft.com/office/drawing/2014/main" id="{489767FC-A8A4-027D-4883-99B41A6D2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8386" y="352410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3" name="Text Box 18">
            <a:extLst>
              <a:ext uri="{FF2B5EF4-FFF2-40B4-BE49-F238E27FC236}">
                <a16:creationId xmlns:a16="http://schemas.microsoft.com/office/drawing/2014/main" id="{9253ABCE-EEB0-10B0-6073-4CE840CC0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586" y="352410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3" name="Text Box 19">
            <a:extLst>
              <a:ext uri="{FF2B5EF4-FFF2-40B4-BE49-F238E27FC236}">
                <a16:creationId xmlns:a16="http://schemas.microsoft.com/office/drawing/2014/main" id="{E7E19777-92F1-89EB-0C4A-E958AF728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2786" y="352410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4" name="Text Box 20">
            <a:extLst>
              <a:ext uri="{FF2B5EF4-FFF2-40B4-BE49-F238E27FC236}">
                <a16:creationId xmlns:a16="http://schemas.microsoft.com/office/drawing/2014/main" id="{92A880EC-78FC-6930-AEE3-88D2B863A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8386" y="390510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" name="Text Box 21">
            <a:extLst>
              <a:ext uri="{FF2B5EF4-FFF2-40B4-BE49-F238E27FC236}">
                <a16:creationId xmlns:a16="http://schemas.microsoft.com/office/drawing/2014/main" id="{BBFB6138-EFAE-A6C3-FFFB-BC2AF6CFA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586" y="390510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6" name="Text Box 22">
            <a:extLst>
              <a:ext uri="{FF2B5EF4-FFF2-40B4-BE49-F238E27FC236}">
                <a16:creationId xmlns:a16="http://schemas.microsoft.com/office/drawing/2014/main" id="{CC168759-31D3-FAD5-9B78-1C6AC9557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2786" y="390510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CA05A8BF-3FE5-3A7C-7375-484D443D12EE}"/>
              </a:ext>
            </a:extLst>
          </p:cNvPr>
          <p:cNvSpPr/>
          <p:nvPr/>
        </p:nvSpPr>
        <p:spPr>
          <a:xfrm>
            <a:off x="878066" y="5386661"/>
            <a:ext cx="95669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we do better?</a:t>
            </a:r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64AD7BC0-E974-4C0B-8F11-FAF72392F73A}"/>
              </a:ext>
            </a:extLst>
          </p:cNvPr>
          <p:cNvCxnSpPr>
            <a:cxnSpLocks/>
          </p:cNvCxnSpPr>
          <p:nvPr/>
        </p:nvCxnSpPr>
        <p:spPr>
          <a:xfrm>
            <a:off x="2244369" y="2742793"/>
            <a:ext cx="2520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97D8B27A-E2ED-A612-D6F1-28F18174067F}"/>
              </a:ext>
            </a:extLst>
          </p:cNvPr>
          <p:cNvCxnSpPr>
            <a:cxnSpLocks/>
          </p:cNvCxnSpPr>
          <p:nvPr/>
        </p:nvCxnSpPr>
        <p:spPr>
          <a:xfrm>
            <a:off x="2244369" y="3174061"/>
            <a:ext cx="2520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BB8DC76D-3176-0CDD-D9B7-1F545649BB85}"/>
              </a:ext>
            </a:extLst>
          </p:cNvPr>
          <p:cNvCxnSpPr>
            <a:cxnSpLocks/>
          </p:cNvCxnSpPr>
          <p:nvPr/>
        </p:nvCxnSpPr>
        <p:spPr>
          <a:xfrm>
            <a:off x="2244369" y="3600038"/>
            <a:ext cx="2520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C2427316-E214-2DEA-C85F-ADCEF29BD919}"/>
              </a:ext>
            </a:extLst>
          </p:cNvPr>
          <p:cNvCxnSpPr>
            <a:cxnSpLocks/>
          </p:cNvCxnSpPr>
          <p:nvPr/>
        </p:nvCxnSpPr>
        <p:spPr>
          <a:xfrm>
            <a:off x="2244369" y="3986324"/>
            <a:ext cx="2520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779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9" grpId="0"/>
      <p:bldP spid="41" grpId="0"/>
      <p:bldP spid="42" grpId="0"/>
      <p:bldP spid="25" grpId="0"/>
      <p:bldP spid="26" grpId="0"/>
      <p:bldP spid="27" grpId="0"/>
      <p:bldP spid="28" grpId="0"/>
      <p:bldP spid="29" grpId="0"/>
      <p:bldP spid="30" grpId="0"/>
      <p:bldP spid="32" grpId="0"/>
      <p:bldP spid="33" grpId="0"/>
      <p:bldP spid="43" grpId="0"/>
      <p:bldP spid="44" grpId="0"/>
      <p:bldP spid="45" grpId="0"/>
      <p:bldP spid="46" grpId="0"/>
      <p:bldP spid="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t-wise Comparis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20</a:t>
            </a:fld>
            <a:endParaRPr lang="en-US" altLang="en-US"/>
          </a:p>
        </p:txBody>
      </p:sp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252" y="1184504"/>
            <a:ext cx="2838450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4">
                <a:extLst>
                  <a:ext uri="{FF2B5EF4-FFF2-40B4-BE49-F238E27FC236}">
                    <a16:creationId xmlns:a16="http://schemas.microsoft.com/office/drawing/2014/main" id="{168CF82A-C2B5-F649-8783-D041933E758A}"/>
                  </a:ext>
                </a:extLst>
              </p:cNvPr>
              <p:cNvSpPr txBox="1"/>
              <p:nvPr/>
            </p:nvSpPr>
            <p:spPr bwMode="auto">
              <a:xfrm>
                <a:off x="7363338" y="5232348"/>
                <a:ext cx="4201738" cy="5222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I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bar>
                            <m:barPr>
                              <m:pos m:val="top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ba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ba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ba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ba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ba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Object 4">
                <a:extLst>
                  <a:ext uri="{FF2B5EF4-FFF2-40B4-BE49-F238E27FC236}">
                    <a16:creationId xmlns:a16="http://schemas.microsoft.com/office/drawing/2014/main" id="{168CF82A-C2B5-F649-8783-D041933E75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63338" y="5232348"/>
                <a:ext cx="4201738" cy="5222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0AD3274-4F5D-4B4A-8505-FC834AE9B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8477" y="3296108"/>
          <a:ext cx="23495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376000" imgH="720000" progId="RFFlow4">
                  <p:embed/>
                </p:oleObj>
              </mc:Choice>
              <mc:Fallback>
                <p:oleObj name="RFFlow" r:id="rId4" imgW="2376000" imgH="720000" progId="RFFlow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0AD3274-4F5D-4B4A-8505-FC834AE9B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477" y="3296108"/>
                        <a:ext cx="23495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58498BF-6061-174A-8A54-D0833C0DB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4527" y="4124898"/>
          <a:ext cx="22034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232000" imgH="864000" progId="RFFlow4">
                  <p:embed/>
                </p:oleObj>
              </mc:Choice>
              <mc:Fallback>
                <p:oleObj name="RFFlow" r:id="rId6" imgW="2232000" imgH="864000" progId="RFFlow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58498BF-6061-174A-8A54-D0833C0DB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527" y="4124898"/>
                        <a:ext cx="22034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B668FE0-91ED-2CD7-3F62-0A6C17146B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8129" y="3537585"/>
                <a:ext cx="400787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ly if </a:t>
                </a:r>
                <a14:m>
                  <m:oMath xmlns:m="http://schemas.openxmlformats.org/officeDocument/2006/math"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B668FE0-91ED-2CD7-3F62-0A6C17146B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8129" y="3537585"/>
                <a:ext cx="4007871" cy="400110"/>
              </a:xfrm>
              <a:prstGeom prst="rect">
                <a:avLst/>
              </a:prstGeom>
              <a:blipFill>
                <a:blip r:embed="rId8"/>
                <a:stretch>
                  <a:fillRect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EB47CB2-BD49-9740-58EB-BC54FEF600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2385" y="4457383"/>
                <a:ext cx="438887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ly if </a:t>
                </a:r>
                <a14:m>
                  <m:oMath xmlns:m="http://schemas.openxmlformats.org/officeDocument/2006/math"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EB47CB2-BD49-9740-58EB-BC54FEF600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2385" y="4457383"/>
                <a:ext cx="4388871" cy="400110"/>
              </a:xfrm>
              <a:prstGeom prst="rect">
                <a:avLst/>
              </a:prstGeom>
              <a:blipFill>
                <a:blip r:embed="rId9"/>
                <a:stretch>
                  <a:fillRect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4">
                <a:extLst>
                  <a:ext uri="{FF2B5EF4-FFF2-40B4-BE49-F238E27FC236}">
                    <a16:creationId xmlns:a16="http://schemas.microsoft.com/office/drawing/2014/main" id="{AD9B0768-88B7-50C0-1090-04A77707F0F1}"/>
                  </a:ext>
                </a:extLst>
              </p:cNvPr>
              <p:cNvSpPr txBox="1"/>
              <p:nvPr/>
            </p:nvSpPr>
            <p:spPr bwMode="auto">
              <a:xfrm>
                <a:off x="8878799" y="3479376"/>
                <a:ext cx="2686277" cy="5222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ba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Object 4">
                <a:extLst>
                  <a:ext uri="{FF2B5EF4-FFF2-40B4-BE49-F238E27FC236}">
                    <a16:creationId xmlns:a16="http://schemas.microsoft.com/office/drawing/2014/main" id="{AD9B0768-88B7-50C0-1090-04A77707F0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78799" y="3479376"/>
                <a:ext cx="2686277" cy="5222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4">
                <a:extLst>
                  <a:ext uri="{FF2B5EF4-FFF2-40B4-BE49-F238E27FC236}">
                    <a16:creationId xmlns:a16="http://schemas.microsoft.com/office/drawing/2014/main" id="{F0F19412-6DE2-3BD9-CB16-FFE513B96B74}"/>
                  </a:ext>
                </a:extLst>
              </p:cNvPr>
              <p:cNvSpPr txBox="1"/>
              <p:nvPr/>
            </p:nvSpPr>
            <p:spPr bwMode="auto">
              <a:xfrm>
                <a:off x="8878799" y="4340102"/>
                <a:ext cx="2686277" cy="5222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bar>
                      <m:r>
                        <a:rPr lang="en-I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Object 4">
                <a:extLst>
                  <a:ext uri="{FF2B5EF4-FFF2-40B4-BE49-F238E27FC236}">
                    <a16:creationId xmlns:a16="http://schemas.microsoft.com/office/drawing/2014/main" id="{F0F19412-6DE2-3BD9-CB16-FFE513B96B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78799" y="4340102"/>
                <a:ext cx="2686277" cy="5222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93411CE-E13D-39EB-B2F8-021DA472F9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2385" y="5346312"/>
                <a:ext cx="504531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ly if </a:t>
                </a:r>
                <a14:m>
                  <m:oMath xmlns:m="http://schemas.openxmlformats.org/officeDocument/2006/math"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I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oth are false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93411CE-E13D-39EB-B2F8-021DA472F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2385" y="5346312"/>
                <a:ext cx="5045317" cy="400110"/>
              </a:xfrm>
              <a:prstGeom prst="rect">
                <a:avLst/>
              </a:prstGeom>
              <a:blipFill>
                <a:blip r:embed="rId12"/>
                <a:stretch>
                  <a:fillRect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950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" grpId="0"/>
      <p:bldP spid="8" grpId="0"/>
      <p:bldP spid="10" grpId="0" animBg="1"/>
      <p:bldP spid="15" grpId="0" animBg="1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ator via Modular Approac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21</a:t>
            </a:fld>
            <a:endParaRPr lang="en-US" alt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33" y="973054"/>
            <a:ext cx="413385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834" y="1236920"/>
            <a:ext cx="2838450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089F9A34-F5A0-3A40-A33C-88FDA4EFF8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92" y="3033014"/>
          <a:ext cx="2046514" cy="54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96100" imgH="5270500" progId="Equation.DSMT4">
                  <p:embed/>
                </p:oleObj>
              </mc:Choice>
              <mc:Fallback>
                <p:oleObj name="Equation" r:id="rId4" imgW="19596100" imgH="52705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089F9A34-F5A0-3A40-A33C-88FDA4EFF8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92" y="3033014"/>
                        <a:ext cx="2046514" cy="5452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EBB7A4BD-ECEB-0C4C-99BC-555D1EF96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51" y="3533309"/>
          <a:ext cx="2047000" cy="54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96100" imgH="5270500" progId="Equation.DSMT4">
                  <p:embed/>
                </p:oleObj>
              </mc:Choice>
              <mc:Fallback>
                <p:oleObj name="Equation" r:id="rId6" imgW="19596100" imgH="52705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EBB7A4BD-ECEB-0C4C-99BC-555D1EF969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51" y="3533309"/>
                        <a:ext cx="2047000" cy="5452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3299137B-9B1A-5D42-8067-348E6FEC9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51" y="4374364"/>
          <a:ext cx="2852965" cy="62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327100" imgH="5854700" progId="Equation.DSMT4">
                  <p:embed/>
                </p:oleObj>
              </mc:Choice>
              <mc:Fallback>
                <p:oleObj name="Equation" r:id="rId8" imgW="26327100" imgH="585470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3299137B-9B1A-5D42-8067-348E6FEC9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51" y="4374364"/>
                        <a:ext cx="2852965" cy="6288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4">
                <a:extLst>
                  <a:ext uri="{FF2B5EF4-FFF2-40B4-BE49-F238E27FC236}">
                    <a16:creationId xmlns:a16="http://schemas.microsoft.com/office/drawing/2014/main" id="{1E7169BD-E350-144D-843D-99F87CEE3A4B}"/>
                  </a:ext>
                </a:extLst>
              </p:cNvPr>
              <p:cNvSpPr txBox="1"/>
              <p:nvPr/>
            </p:nvSpPr>
            <p:spPr bwMode="auto">
              <a:xfrm>
                <a:off x="218352" y="5103330"/>
                <a:ext cx="7540625" cy="6651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Object 4">
                <a:extLst>
                  <a:ext uri="{FF2B5EF4-FFF2-40B4-BE49-F238E27FC236}">
                    <a16:creationId xmlns:a16="http://schemas.microsoft.com/office/drawing/2014/main" id="{1E7169BD-E350-144D-843D-99F87CEE3A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352" y="5103330"/>
                <a:ext cx="7540625" cy="66516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4">
                <a:extLst>
                  <a:ext uri="{FF2B5EF4-FFF2-40B4-BE49-F238E27FC236}">
                    <a16:creationId xmlns:a16="http://schemas.microsoft.com/office/drawing/2014/main" id="{DBB2B786-CF17-210B-B2C7-231D221D816D}"/>
                  </a:ext>
                </a:extLst>
              </p:cNvPr>
              <p:cNvSpPr txBox="1"/>
              <p:nvPr/>
            </p:nvSpPr>
            <p:spPr bwMode="auto">
              <a:xfrm>
                <a:off x="246092" y="5691189"/>
                <a:ext cx="7540625" cy="6651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I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Object 4">
                <a:extLst>
                  <a:ext uri="{FF2B5EF4-FFF2-40B4-BE49-F238E27FC236}">
                    <a16:creationId xmlns:a16="http://schemas.microsoft.com/office/drawing/2014/main" id="{DBB2B786-CF17-210B-B2C7-231D221D81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6092" y="5691189"/>
                <a:ext cx="7540625" cy="66516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4B3E5CE3-1880-3C4A-8C65-3668101C8453}"/>
              </a:ext>
            </a:extLst>
          </p:cNvPr>
          <p:cNvGrpSpPr/>
          <p:nvPr/>
        </p:nvGrpSpPr>
        <p:grpSpPr>
          <a:xfrm>
            <a:off x="6501470" y="2986344"/>
            <a:ext cx="4142671" cy="1492250"/>
            <a:chOff x="6028070" y="3226527"/>
            <a:chExt cx="4142671" cy="14922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6543303" y="3226527"/>
            <a:ext cx="3627438" cy="149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21" imgW="3672000" imgH="1512000" progId="RFFlow4">
                    <p:embed/>
                  </p:oleObj>
                </mc:Choice>
                <mc:Fallback>
                  <p:oleObj name="RFFlow" r:id="rId21" imgW="3672000" imgH="1512000" progId="RFFlow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3303" y="3226527"/>
                          <a:ext cx="3627438" cy="149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938BB7AB-3688-CDE9-27D5-69237747C3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28070" y="3238748"/>
            <a:ext cx="2349500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23" imgW="2376000" imgH="720000" progId="RFFlow4">
                    <p:embed/>
                  </p:oleObj>
                </mc:Choice>
                <mc:Fallback>
                  <p:oleObj name="RFFlow" r:id="rId23" imgW="2376000" imgH="720000" progId="RFFlow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938BB7AB-3688-CDE9-27D5-69237747C3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8070" y="3238748"/>
                          <a:ext cx="2349500" cy="7127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CB29835D-09FC-0CBC-FD31-F87DA6C541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74120" y="3854756"/>
            <a:ext cx="2203450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25" imgW="2232000" imgH="864000" progId="RFFlow4">
                    <p:embed/>
                  </p:oleObj>
                </mc:Choice>
                <mc:Fallback>
                  <p:oleObj name="RFFlow" r:id="rId25" imgW="2232000" imgH="864000" progId="RFFlow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CB29835D-09FC-0CBC-FD31-F87DA6C541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4120" y="3854756"/>
                          <a:ext cx="2203450" cy="8540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E6EAD40-C586-C4CB-0F48-F4B2713A3A2A}"/>
                </a:ext>
              </a:extLst>
            </p:cNvPr>
            <p:cNvSpPr txBox="1"/>
            <p:nvPr/>
          </p:nvSpPr>
          <p:spPr>
            <a:xfrm>
              <a:off x="7864749" y="3234561"/>
              <a:ext cx="395673" cy="140221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IN" dirty="0"/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47B3F322-0BCF-880C-D19E-47988593987C}"/>
                </a:ext>
              </a:extLst>
            </p:cNvPr>
            <p:cNvCxnSpPr/>
            <p:nvPr/>
          </p:nvCxnSpPr>
          <p:spPr>
            <a:xfrm>
              <a:off x="7758977" y="3588549"/>
              <a:ext cx="720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1DB0EBFD-7B42-CF99-5ED5-848D740A8D60}"/>
                </a:ext>
              </a:extLst>
            </p:cNvPr>
            <p:cNvCxnSpPr/>
            <p:nvPr/>
          </p:nvCxnSpPr>
          <p:spPr>
            <a:xfrm>
              <a:off x="7755895" y="4353816"/>
              <a:ext cx="720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208A388-2E65-7B22-AA58-D69AF0933194}"/>
                </a:ext>
              </a:extLst>
            </p:cNvPr>
            <p:cNvSpPr txBox="1"/>
            <p:nvPr/>
          </p:nvSpPr>
          <p:spPr>
            <a:xfrm>
              <a:off x="9699016" y="3817580"/>
              <a:ext cx="349045" cy="39606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IN" dirty="0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2FB7E3EC-254A-53F5-FA2A-FD5C2AD44EB1}"/>
                </a:ext>
              </a:extLst>
            </p:cNvPr>
            <p:cNvSpPr/>
            <p:nvPr/>
          </p:nvSpPr>
          <p:spPr>
            <a:xfrm>
              <a:off x="9252355" y="3949540"/>
              <a:ext cx="108000" cy="108000"/>
            </a:xfrm>
            <a:prstGeom prst="ellipse">
              <a:avLst/>
            </a:prstGeom>
            <a:solidFill>
              <a:schemeClr val="bg1"/>
            </a:solidFill>
            <a:ln w="19050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8BE02FF5-D643-0AEA-C7A4-ECD5F0F36F2F}"/>
                  </a:ext>
                </a:extLst>
              </p:cNvPr>
              <p:cNvSpPr txBox="1"/>
              <p:nvPr/>
            </p:nvSpPr>
            <p:spPr bwMode="auto">
              <a:xfrm>
                <a:off x="8127294" y="2788456"/>
                <a:ext cx="1527218" cy="5222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ba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8BE02FF5-D643-0AEA-C7A4-ECD5F0F36F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7294" y="2788456"/>
                <a:ext cx="1527218" cy="52228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4">
                <a:extLst>
                  <a:ext uri="{FF2B5EF4-FFF2-40B4-BE49-F238E27FC236}">
                    <a16:creationId xmlns:a16="http://schemas.microsoft.com/office/drawing/2014/main" id="{76B605FE-7664-354E-EABE-280331BE66C9}"/>
                  </a:ext>
                </a:extLst>
              </p:cNvPr>
              <p:cNvSpPr txBox="1"/>
              <p:nvPr/>
            </p:nvSpPr>
            <p:spPr bwMode="auto">
              <a:xfrm>
                <a:off x="8146866" y="4120675"/>
                <a:ext cx="1408207" cy="5222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bar>
                      <m:r>
                        <a:rPr lang="en-I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Object 4">
                <a:extLst>
                  <a:ext uri="{FF2B5EF4-FFF2-40B4-BE49-F238E27FC236}">
                    <a16:creationId xmlns:a16="http://schemas.microsoft.com/office/drawing/2014/main" id="{76B605FE-7664-354E-EABE-280331BE66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46866" y="4120675"/>
                <a:ext cx="1408207" cy="52228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4">
                <a:extLst>
                  <a:ext uri="{FF2B5EF4-FFF2-40B4-BE49-F238E27FC236}">
                    <a16:creationId xmlns:a16="http://schemas.microsoft.com/office/drawing/2014/main" id="{5201B083-FC20-D537-DE7F-3671E726B65E}"/>
                  </a:ext>
                </a:extLst>
              </p:cNvPr>
              <p:cNvSpPr txBox="1"/>
              <p:nvPr/>
            </p:nvSpPr>
            <p:spPr bwMode="auto">
              <a:xfrm>
                <a:off x="9760284" y="3204229"/>
                <a:ext cx="2355516" cy="5222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ba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ba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Object 4">
                <a:extLst>
                  <a:ext uri="{FF2B5EF4-FFF2-40B4-BE49-F238E27FC236}">
                    <a16:creationId xmlns:a16="http://schemas.microsoft.com/office/drawing/2014/main" id="{5201B083-FC20-D537-DE7F-3671E726B6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60284" y="3204229"/>
                <a:ext cx="2355516" cy="52228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6190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9" grpId="0" animBg="1"/>
      <p:bldP spid="10" grpId="0" animBg="1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roup 83">
            <a:extLst>
              <a:ext uri="{FF2B5EF4-FFF2-40B4-BE49-F238E27FC236}">
                <a16:creationId xmlns:a16="http://schemas.microsoft.com/office/drawing/2014/main" id="{CEA2ED0B-1B40-F864-264D-93B23AECD6D8}"/>
              </a:ext>
            </a:extLst>
          </p:cNvPr>
          <p:cNvGrpSpPr/>
          <p:nvPr/>
        </p:nvGrpSpPr>
        <p:grpSpPr>
          <a:xfrm>
            <a:off x="7418241" y="2334396"/>
            <a:ext cx="3048000" cy="1173163"/>
            <a:chOff x="7582776" y="2334396"/>
            <a:chExt cx="3048000" cy="1173163"/>
          </a:xfrm>
        </p:grpSpPr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id="{DB4D1DFA-A890-758E-AE22-4B5B90CE2EC2}"/>
                </a:ext>
              </a:extLst>
            </p:cNvPr>
            <p:cNvGrpSpPr/>
            <p:nvPr/>
          </p:nvGrpSpPr>
          <p:grpSpPr>
            <a:xfrm>
              <a:off x="7582776" y="2334396"/>
              <a:ext cx="3048000" cy="1173163"/>
              <a:chOff x="7582776" y="2334396"/>
              <a:chExt cx="3048000" cy="1173163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1E060B39-FDA4-B910-F019-383CB51301C1}"/>
                  </a:ext>
                </a:extLst>
              </p:cNvPr>
              <p:cNvGrpSpPr/>
              <p:nvPr/>
            </p:nvGrpSpPr>
            <p:grpSpPr>
              <a:xfrm>
                <a:off x="7582776" y="2334396"/>
                <a:ext cx="3048000" cy="1173163"/>
                <a:chOff x="8122764" y="3659245"/>
                <a:chExt cx="3048000" cy="1173163"/>
              </a:xfrm>
            </p:grpSpPr>
            <p:graphicFrame>
              <p:nvGraphicFramePr>
                <p:cNvPr id="2" name="Object 10">
                  <a:extLst>
                    <a:ext uri="{FF2B5EF4-FFF2-40B4-BE49-F238E27FC236}">
                      <a16:creationId xmlns:a16="http://schemas.microsoft.com/office/drawing/2014/main" id="{13E4930D-6CAD-7544-3906-EB405A1B504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22764" y="3659245"/>
                <a:ext cx="3048000" cy="1173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RFFlow" r:id="rId3" imgW="1872000" imgH="720000" progId="RFFlow4">
                        <p:embed/>
                      </p:oleObj>
                    </mc:Choice>
                    <mc:Fallback>
                      <p:oleObj name="RFFlow" r:id="rId3" imgW="1872000" imgH="720000" progId="RFFlow4">
                        <p:embed/>
                        <p:pic>
                          <p:nvPicPr>
                            <p:cNvPr id="2" name="Object 10">
                              <a:extLst>
                                <a:ext uri="{FF2B5EF4-FFF2-40B4-BE49-F238E27FC236}">
                                  <a16:creationId xmlns:a16="http://schemas.microsoft.com/office/drawing/2014/main" id="{13E4930D-6CAD-7544-3906-EB405A1B504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22764" y="3659245"/>
                              <a:ext cx="3048000" cy="117316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30F8EB22-6A04-ADFB-E747-EB007CA60DA6}"/>
                    </a:ext>
                  </a:extLst>
                </p:cNvPr>
                <p:cNvSpPr txBox="1"/>
                <p:nvPr/>
              </p:nvSpPr>
              <p:spPr>
                <a:xfrm>
                  <a:off x="8277067" y="3731662"/>
                  <a:ext cx="973407" cy="104284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n-IN" dirty="0"/>
                </a:p>
              </p:txBody>
            </p:sp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432E1C3C-B29C-BAF8-B9F1-7F030EB4E927}"/>
                    </a:ext>
                  </a:extLst>
                </p:cNvPr>
                <p:cNvSpPr txBox="1"/>
                <p:nvPr/>
              </p:nvSpPr>
              <p:spPr>
                <a:xfrm>
                  <a:off x="9400063" y="4063263"/>
                  <a:ext cx="432000" cy="36512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n-IN" dirty="0"/>
                </a:p>
              </p:txBody>
            </p:sp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EF71FC0D-667A-2E95-C42C-6BC135B23F05}"/>
                    </a:ext>
                  </a:extLst>
                </p:cNvPr>
                <p:cNvSpPr txBox="1"/>
                <p:nvPr/>
              </p:nvSpPr>
              <p:spPr>
                <a:xfrm>
                  <a:off x="10729238" y="4065813"/>
                  <a:ext cx="432000" cy="36512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n-IN" dirty="0"/>
                </a:p>
              </p:txBody>
            </p:sp>
          </p:grp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8EAF48A8-08F1-2AA7-D9A0-C1A012B0995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29613" y="2852794"/>
                <a:ext cx="72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61B280F6-1992-460D-C543-1A4F92C9D45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30962" y="3005194"/>
                <a:ext cx="72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9486193" y="2461908"/>
              <a:ext cx="6477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 dirty="0">
                  <a:solidFill>
                    <a:srgbClr val="0070C0"/>
                  </a:solidFill>
                </a:rPr>
                <a:t>A&gt;B</a:t>
              </a:r>
            </a:p>
          </p:txBody>
        </p:sp>
      </p:grpSp>
      <p:sp>
        <p:nvSpPr>
          <p:cNvPr id="16385" name="Slide Number Placeholder 1">
            <a:extLst>
              <a:ext uri="{FF2B5EF4-FFF2-40B4-BE49-F238E27FC236}">
                <a16:creationId xmlns:a16="http://schemas.microsoft.com/office/drawing/2014/main" id="{A097DB35-FB19-FE4E-A730-EBFAD3805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058288-5D8F-5C41-A9AE-578C697F6C1E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04667" y="109595"/>
          <a:ext cx="3186113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5" imgW="3312000" imgH="1584000" progId="RFFlow4">
                  <p:embed/>
                </p:oleObj>
              </mc:Choice>
              <mc:Fallback>
                <p:oleObj name="RFFlow" r:id="rId5" imgW="3312000" imgH="1584000" progId="RFFlow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7" y="109595"/>
                        <a:ext cx="3186113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67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04667" y="1785995"/>
          <a:ext cx="3186113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7" imgW="3312000" imgH="1584000" progId="RFFlow4">
                  <p:embed/>
                </p:oleObj>
              </mc:Choice>
              <mc:Fallback>
                <p:oleObj name="RFFlow" r:id="rId7" imgW="3312000" imgH="1584000" progId="RFFlow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7" y="1785995"/>
                        <a:ext cx="3186113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67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04667" y="3309995"/>
          <a:ext cx="3186113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9" imgW="3312000" imgH="1584000" progId="RFFlow4">
                  <p:embed/>
                </p:oleObj>
              </mc:Choice>
              <mc:Fallback>
                <p:oleObj name="RFFlow" r:id="rId9" imgW="3312000" imgH="1584000" progId="RFFlow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7" y="3309995"/>
                        <a:ext cx="3186113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67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04667" y="5140382"/>
          <a:ext cx="3186113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1" imgW="3312000" imgH="1584000" progId="RFFlow4">
                  <p:embed/>
                </p:oleObj>
              </mc:Choice>
              <mc:Fallback>
                <p:oleObj name="RFFlow" r:id="rId11" imgW="3312000" imgH="1584000" progId="RFFlow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7" y="5140382"/>
                        <a:ext cx="3186113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67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67"/>
          <p:cNvGrpSpPr>
            <a:grpSpLocks/>
          </p:cNvGrpSpPr>
          <p:nvPr/>
        </p:nvGrpSpPr>
        <p:grpSpPr bwMode="auto">
          <a:xfrm>
            <a:off x="3476466" y="860481"/>
            <a:ext cx="5068899" cy="1836741"/>
            <a:chOff x="2016" y="665"/>
            <a:chExt cx="3193" cy="1157"/>
          </a:xfrm>
        </p:grpSpPr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2016" y="672"/>
              <a:ext cx="1968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3984" y="665"/>
              <a:ext cx="0" cy="1157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3984" y="1818"/>
              <a:ext cx="1225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6067266" y="2090794"/>
            <a:ext cx="228600" cy="0"/>
          </a:xfrm>
          <a:prstGeom prst="line">
            <a:avLst/>
          </a:prstGeom>
          <a:noFill/>
          <a:ln w="222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4" name="Group 68"/>
          <p:cNvGrpSpPr>
            <a:grpSpLocks/>
          </p:cNvGrpSpPr>
          <p:nvPr/>
        </p:nvGrpSpPr>
        <p:grpSpPr bwMode="auto">
          <a:xfrm>
            <a:off x="3476466" y="1328794"/>
            <a:ext cx="5159377" cy="1524000"/>
            <a:chOff x="2016" y="960"/>
            <a:chExt cx="3250" cy="960"/>
          </a:xfrm>
        </p:grpSpPr>
        <p:graphicFrame>
          <p:nvGraphicFramePr>
            <p:cNvPr id="45" name="Object 33"/>
            <p:cNvGraphicFramePr>
              <a:graphicFrameLocks noChangeAspect="1"/>
            </p:cNvGraphicFramePr>
            <p:nvPr/>
          </p:nvGraphicFramePr>
          <p:xfrm>
            <a:off x="3168" y="1248"/>
            <a:ext cx="54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13" imgW="864000" imgH="720000" progId="RFFlow4">
                    <p:embed/>
                  </p:oleObj>
                </mc:Choice>
                <mc:Fallback>
                  <p:oleObj name="RFFlow" r:id="rId13" imgW="864000" imgH="720000" progId="RFFlow4">
                    <p:embed/>
                    <p:pic>
                      <p:nvPicPr>
                        <p:cNvPr id="4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48"/>
                          <a:ext cx="54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44"/>
            <p:cNvSpPr>
              <a:spLocks noChangeShapeType="1"/>
            </p:cNvSpPr>
            <p:nvPr/>
          </p:nvSpPr>
          <p:spPr bwMode="auto">
            <a:xfrm>
              <a:off x="2496" y="960"/>
              <a:ext cx="192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2688" y="960"/>
              <a:ext cx="384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3072" y="960"/>
              <a:ext cx="0" cy="432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52"/>
            <p:cNvSpPr>
              <a:spLocks noChangeShapeType="1"/>
            </p:cNvSpPr>
            <p:nvPr/>
          </p:nvSpPr>
          <p:spPr bwMode="auto">
            <a:xfrm>
              <a:off x="3072" y="1392"/>
              <a:ext cx="144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3"/>
            <p:cNvSpPr>
              <a:spLocks noChangeShapeType="1"/>
            </p:cNvSpPr>
            <p:nvPr/>
          </p:nvSpPr>
          <p:spPr bwMode="auto">
            <a:xfrm>
              <a:off x="2016" y="1728"/>
              <a:ext cx="1056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4"/>
            <p:cNvSpPr>
              <a:spLocks noChangeShapeType="1"/>
            </p:cNvSpPr>
            <p:nvPr/>
          </p:nvSpPr>
          <p:spPr bwMode="auto">
            <a:xfrm flipV="1">
              <a:off x="3072" y="1488"/>
              <a:ext cx="0" cy="24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3072" y="1488"/>
              <a:ext cx="144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7"/>
            <p:cNvSpPr>
              <a:spLocks noChangeShapeType="1"/>
            </p:cNvSpPr>
            <p:nvPr/>
          </p:nvSpPr>
          <p:spPr bwMode="auto">
            <a:xfrm>
              <a:off x="3792" y="1440"/>
              <a:ext cx="0" cy="48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8"/>
            <p:cNvSpPr>
              <a:spLocks noChangeShapeType="1"/>
            </p:cNvSpPr>
            <p:nvPr/>
          </p:nvSpPr>
          <p:spPr bwMode="auto">
            <a:xfrm>
              <a:off x="3792" y="1920"/>
              <a:ext cx="1474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5" name="Group 69"/>
          <p:cNvGrpSpPr>
            <a:grpSpLocks/>
          </p:cNvGrpSpPr>
          <p:nvPr/>
        </p:nvGrpSpPr>
        <p:grpSpPr bwMode="auto">
          <a:xfrm>
            <a:off x="3539966" y="1328794"/>
            <a:ext cx="5095875" cy="2743200"/>
            <a:chOff x="2056" y="960"/>
            <a:chExt cx="3210" cy="1728"/>
          </a:xfrm>
        </p:grpSpPr>
        <p:graphicFrame>
          <p:nvGraphicFramePr>
            <p:cNvPr id="56" name="Object 35"/>
            <p:cNvGraphicFramePr>
              <a:graphicFrameLocks noChangeAspect="1"/>
            </p:cNvGraphicFramePr>
            <p:nvPr/>
          </p:nvGraphicFramePr>
          <p:xfrm>
            <a:off x="3168" y="2016"/>
            <a:ext cx="54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15" imgW="864000" imgH="720000" progId="RFFlow4">
                    <p:embed/>
                  </p:oleObj>
                </mc:Choice>
                <mc:Fallback>
                  <p:oleObj name="RFFlow" r:id="rId15" imgW="864000" imgH="720000" progId="RFFlow4">
                    <p:embed/>
                    <p:pic>
                      <p:nvPicPr>
                        <p:cNvPr id="5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016"/>
                          <a:ext cx="544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41"/>
            <p:cNvSpPr>
              <a:spLocks noChangeShapeType="1"/>
            </p:cNvSpPr>
            <p:nvPr/>
          </p:nvSpPr>
          <p:spPr bwMode="auto">
            <a:xfrm>
              <a:off x="2323" y="2016"/>
              <a:ext cx="272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8" name="Line 42"/>
            <p:cNvSpPr>
              <a:spLocks noChangeShapeType="1"/>
            </p:cNvSpPr>
            <p:nvPr/>
          </p:nvSpPr>
          <p:spPr bwMode="auto">
            <a:xfrm>
              <a:off x="2592" y="2009"/>
              <a:ext cx="0" cy="243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9" name="Line 45"/>
            <p:cNvSpPr>
              <a:spLocks noChangeShapeType="1"/>
            </p:cNvSpPr>
            <p:nvPr/>
          </p:nvSpPr>
          <p:spPr bwMode="auto">
            <a:xfrm>
              <a:off x="2688" y="960"/>
              <a:ext cx="0" cy="1209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59"/>
            <p:cNvSpPr>
              <a:spLocks noChangeShapeType="1"/>
            </p:cNvSpPr>
            <p:nvPr/>
          </p:nvSpPr>
          <p:spPr bwMode="auto">
            <a:xfrm>
              <a:off x="2056" y="2688"/>
              <a:ext cx="204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 flipV="1">
              <a:off x="2256" y="2352"/>
              <a:ext cx="0" cy="336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>
              <a:off x="2249" y="2352"/>
              <a:ext cx="975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>
              <a:off x="2590" y="2256"/>
              <a:ext cx="624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>
              <a:off x="2688" y="2162"/>
              <a:ext cx="528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>
              <a:off x="3648" y="2256"/>
              <a:ext cx="144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 flipV="1">
              <a:off x="3792" y="2016"/>
              <a:ext cx="0" cy="24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>
              <a:off x="3792" y="2016"/>
              <a:ext cx="1474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Object 4">
                <a:extLst>
                  <a:ext uri="{FF2B5EF4-FFF2-40B4-BE49-F238E27FC236}">
                    <a16:creationId xmlns:a16="http://schemas.microsoft.com/office/drawing/2014/main" id="{3906C3C1-9A96-D749-AF49-31209A884290}"/>
                  </a:ext>
                </a:extLst>
              </p:cNvPr>
              <p:cNvSpPr txBox="1"/>
              <p:nvPr/>
            </p:nvSpPr>
            <p:spPr bwMode="auto">
              <a:xfrm>
                <a:off x="5317369" y="5815070"/>
                <a:ext cx="2617393" cy="469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9" name="Object 4">
                <a:extLst>
                  <a:ext uri="{FF2B5EF4-FFF2-40B4-BE49-F238E27FC236}">
                    <a16:creationId xmlns:a16="http://schemas.microsoft.com/office/drawing/2014/main" id="{3906C3C1-9A96-D749-AF49-31209A884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7369" y="5815070"/>
                <a:ext cx="2617393" cy="46990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Object 4">
                <a:extLst>
                  <a:ext uri="{FF2B5EF4-FFF2-40B4-BE49-F238E27FC236}">
                    <a16:creationId xmlns:a16="http://schemas.microsoft.com/office/drawing/2014/main" id="{20DA30C5-517B-231B-C80D-10C1AFD60C94}"/>
                  </a:ext>
                </a:extLst>
              </p:cNvPr>
              <p:cNvSpPr txBox="1"/>
              <p:nvPr/>
            </p:nvSpPr>
            <p:spPr bwMode="auto">
              <a:xfrm>
                <a:off x="7210266" y="1811393"/>
                <a:ext cx="4872997" cy="4699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I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I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4" name="Object 4">
                <a:extLst>
                  <a:ext uri="{FF2B5EF4-FFF2-40B4-BE49-F238E27FC236}">
                    <a16:creationId xmlns:a16="http://schemas.microsoft.com/office/drawing/2014/main" id="{20DA30C5-517B-231B-C80D-10C1AFD60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10266" y="1811393"/>
                <a:ext cx="4872997" cy="46990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5BED1172-5764-B429-6049-64D1F0127D11}"/>
              </a:ext>
            </a:extLst>
          </p:cNvPr>
          <p:cNvGrpSpPr/>
          <p:nvPr/>
        </p:nvGrpSpPr>
        <p:grpSpPr>
          <a:xfrm>
            <a:off x="3547904" y="1328794"/>
            <a:ext cx="2633663" cy="5029200"/>
            <a:chOff x="3291053" y="1524000"/>
            <a:chExt cx="2633663" cy="5029200"/>
          </a:xfrm>
        </p:grpSpPr>
        <p:grpSp>
          <p:nvGrpSpPr>
            <p:cNvPr id="10" name="Group 23"/>
            <p:cNvGrpSpPr>
              <a:grpSpLocks/>
            </p:cNvGrpSpPr>
            <p:nvPr/>
          </p:nvGrpSpPr>
          <p:grpSpPr bwMode="auto">
            <a:xfrm>
              <a:off x="3291053" y="1524000"/>
              <a:ext cx="2633663" cy="5029200"/>
              <a:chOff x="3261" y="960"/>
              <a:chExt cx="1659" cy="3168"/>
            </a:xfrm>
          </p:grpSpPr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>
                <a:off x="3792" y="3696"/>
                <a:ext cx="192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" name="Group 22"/>
              <p:cNvGrpSpPr>
                <a:grpSpLocks/>
              </p:cNvGrpSpPr>
              <p:nvPr/>
            </p:nvGrpSpPr>
            <p:grpSpPr bwMode="auto">
              <a:xfrm>
                <a:off x="3261" y="960"/>
                <a:ext cx="1659" cy="3168"/>
                <a:chOff x="3261" y="960"/>
                <a:chExt cx="1659" cy="3168"/>
              </a:xfrm>
            </p:grpSpPr>
            <p:graphicFrame>
              <p:nvGraphicFramePr>
                <p:cNvPr id="13" name="Object 9"/>
                <p:cNvGraphicFramePr>
                  <a:graphicFrameLocks noChangeAspect="1"/>
                </p:cNvGraphicFramePr>
                <p:nvPr/>
              </p:nvGraphicFramePr>
              <p:xfrm>
                <a:off x="3936" y="3360"/>
                <a:ext cx="544" cy="4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RFFlow" r:id="rId18" imgW="864000" imgH="720000" progId="RFFlow4">
                        <p:embed/>
                      </p:oleObj>
                    </mc:Choice>
                    <mc:Fallback>
                      <p:oleObj name="RFFlow" r:id="rId18" imgW="864000" imgH="720000" progId="RFFlow4">
                        <p:embed/>
                        <p:pic>
                          <p:nvPicPr>
                            <p:cNvPr id="13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36" y="3360"/>
                              <a:ext cx="544" cy="4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Line 10"/>
                <p:cNvSpPr>
                  <a:spLocks noChangeShapeType="1"/>
                </p:cNvSpPr>
                <p:nvPr/>
              </p:nvSpPr>
              <p:spPr bwMode="auto">
                <a:xfrm>
                  <a:off x="3264" y="4128"/>
                  <a:ext cx="52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792" y="3696"/>
                  <a:ext cx="0" cy="432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261" y="2015"/>
                  <a:ext cx="258" cy="1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7" name="Line 15"/>
                <p:cNvSpPr>
                  <a:spLocks noChangeShapeType="1"/>
                </p:cNvSpPr>
                <p:nvPr/>
              </p:nvSpPr>
              <p:spPr bwMode="auto">
                <a:xfrm>
                  <a:off x="3442" y="2928"/>
                  <a:ext cx="0" cy="672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16"/>
                <p:cNvSpPr>
                  <a:spLocks noChangeShapeType="1"/>
                </p:cNvSpPr>
                <p:nvPr/>
              </p:nvSpPr>
              <p:spPr bwMode="auto">
                <a:xfrm>
                  <a:off x="3442" y="3600"/>
                  <a:ext cx="542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9" name="Line 17"/>
                <p:cNvSpPr>
                  <a:spLocks noChangeShapeType="1"/>
                </p:cNvSpPr>
                <p:nvPr/>
              </p:nvSpPr>
              <p:spPr bwMode="auto">
                <a:xfrm>
                  <a:off x="3264" y="960"/>
                  <a:ext cx="432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3696" y="960"/>
                  <a:ext cx="0" cy="2496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19"/>
                <p:cNvSpPr>
                  <a:spLocks noChangeShapeType="1"/>
                </p:cNvSpPr>
                <p:nvPr/>
              </p:nvSpPr>
              <p:spPr bwMode="auto">
                <a:xfrm>
                  <a:off x="3696" y="3456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20"/>
                <p:cNvSpPr>
                  <a:spLocks noChangeShapeType="1"/>
                </p:cNvSpPr>
                <p:nvPr/>
              </p:nvSpPr>
              <p:spPr bwMode="auto">
                <a:xfrm>
                  <a:off x="4431" y="3572"/>
                  <a:ext cx="384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432" y="3620"/>
                  <a:ext cx="4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b="1" dirty="0">
                      <a:solidFill>
                        <a:srgbClr val="FF0000"/>
                      </a:solidFill>
                    </a:rPr>
                    <a:t>A = B</a:t>
                  </a:r>
                </a:p>
              </p:txBody>
            </p:sp>
          </p:grpSp>
        </p:grpSp>
        <p:sp>
          <p:nvSpPr>
            <p:cNvPr id="70" name="Line 16">
              <a:extLst>
                <a:ext uri="{FF2B5EF4-FFF2-40B4-BE49-F238E27FC236}">
                  <a16:creationId xmlns:a16="http://schemas.microsoft.com/office/drawing/2014/main" id="{C5A5573C-E967-F857-EC9E-7A70FF4C55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0957" y="5612147"/>
              <a:ext cx="75600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" name="Line 15">
              <a:extLst>
                <a:ext uri="{FF2B5EF4-FFF2-40B4-BE49-F238E27FC236}">
                  <a16:creationId xmlns:a16="http://schemas.microsoft.com/office/drawing/2014/main" id="{A0DA5647-2289-A664-CF26-B9B36B7D38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6283" y="3189291"/>
              <a:ext cx="0" cy="24120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" name="Line 14">
              <a:extLst>
                <a:ext uri="{FF2B5EF4-FFF2-40B4-BE49-F238E27FC236}">
                  <a16:creationId xmlns:a16="http://schemas.microsoft.com/office/drawing/2014/main" id="{2054407F-65A3-1C45-5F1E-A11D3F5A5A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5815" y="4648200"/>
              <a:ext cx="28257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BDB97A17-2CE1-A423-C981-384242AC3B9E}"/>
              </a:ext>
            </a:extLst>
          </p:cNvPr>
          <p:cNvGrpSpPr/>
          <p:nvPr/>
        </p:nvGrpSpPr>
        <p:grpSpPr>
          <a:xfrm>
            <a:off x="3547904" y="3116843"/>
            <a:ext cx="4999049" cy="2783952"/>
            <a:chOff x="3547904" y="3116843"/>
            <a:chExt cx="4999049" cy="2783952"/>
          </a:xfrm>
        </p:grpSpPr>
        <p:graphicFrame>
          <p:nvGraphicFramePr>
            <p:cNvPr id="33" name="Object 36"/>
            <p:cNvGraphicFramePr>
              <a:graphicFrameLocks noChangeAspect="1"/>
            </p:cNvGraphicFramePr>
            <p:nvPr/>
          </p:nvGraphicFramePr>
          <p:xfrm>
            <a:off x="5297333" y="3995795"/>
            <a:ext cx="863602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19" imgW="864000" imgH="720000" progId="RFFlow4">
                    <p:embed/>
                  </p:oleObj>
                </mc:Choice>
                <mc:Fallback>
                  <p:oleObj name="RFFlow" r:id="rId19" imgW="864000" imgH="720000" progId="RFFlow4">
                    <p:embed/>
                    <p:pic>
                      <p:nvPicPr>
                        <p:cNvPr id="33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7333" y="3995795"/>
                          <a:ext cx="863602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3547904" y="5900795"/>
              <a:ext cx="530226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 flipV="1">
              <a:off x="4086068" y="4529195"/>
              <a:ext cx="0" cy="137160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4086068" y="4529195"/>
              <a:ext cx="1295403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3952717" y="4452995"/>
              <a:ext cx="1403353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43"/>
            <p:cNvSpPr>
              <a:spLocks noChangeShapeType="1"/>
            </p:cNvSpPr>
            <p:nvPr/>
          </p:nvSpPr>
          <p:spPr bwMode="auto">
            <a:xfrm>
              <a:off x="4390868" y="4300595"/>
              <a:ext cx="971552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46"/>
            <p:cNvSpPr>
              <a:spLocks noChangeShapeType="1"/>
            </p:cNvSpPr>
            <p:nvPr/>
          </p:nvSpPr>
          <p:spPr bwMode="auto">
            <a:xfrm>
              <a:off x="4543269" y="4148195"/>
              <a:ext cx="828677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7"/>
            <p:cNvSpPr>
              <a:spLocks noChangeShapeType="1"/>
            </p:cNvSpPr>
            <p:nvPr/>
          </p:nvSpPr>
          <p:spPr bwMode="auto">
            <a:xfrm>
              <a:off x="6089497" y="4311707"/>
              <a:ext cx="1187453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8"/>
            <p:cNvSpPr>
              <a:spLocks noChangeShapeType="1"/>
            </p:cNvSpPr>
            <p:nvPr/>
          </p:nvSpPr>
          <p:spPr bwMode="auto">
            <a:xfrm flipV="1">
              <a:off x="7286475" y="3146482"/>
              <a:ext cx="0" cy="118745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9"/>
            <p:cNvSpPr>
              <a:spLocks noChangeShapeType="1"/>
            </p:cNvSpPr>
            <p:nvPr/>
          </p:nvSpPr>
          <p:spPr bwMode="auto">
            <a:xfrm>
              <a:off x="7286475" y="3157595"/>
              <a:ext cx="1260478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38">
              <a:extLst>
                <a:ext uri="{FF2B5EF4-FFF2-40B4-BE49-F238E27FC236}">
                  <a16:creationId xmlns:a16="http://schemas.microsoft.com/office/drawing/2014/main" id="{5448B1EA-D5CC-66A6-88CB-02FB292DDF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9343" y="3116843"/>
              <a:ext cx="0" cy="104400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38">
              <a:extLst>
                <a:ext uri="{FF2B5EF4-FFF2-40B4-BE49-F238E27FC236}">
                  <a16:creationId xmlns:a16="http://schemas.microsoft.com/office/drawing/2014/main" id="{259F47D0-91C7-631D-F4F2-715B177DC7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87691" y="3303751"/>
              <a:ext cx="0" cy="100800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117061D5-802B-7A7E-CD58-DC1C197BC117}"/>
              </a:ext>
            </a:extLst>
          </p:cNvPr>
          <p:cNvGrpSpPr/>
          <p:nvPr/>
        </p:nvGrpSpPr>
        <p:grpSpPr>
          <a:xfrm>
            <a:off x="6014879" y="2928233"/>
            <a:ext cx="6139395" cy="2553884"/>
            <a:chOff x="6014879" y="2928233"/>
            <a:chExt cx="6139395" cy="2553884"/>
          </a:xfrm>
        </p:grpSpPr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1418E1D6-1197-E484-BF4E-F7E6FAE5603E}"/>
                </a:ext>
              </a:extLst>
            </p:cNvPr>
            <p:cNvGrpSpPr/>
            <p:nvPr/>
          </p:nvGrpSpPr>
          <p:grpSpPr>
            <a:xfrm>
              <a:off x="9106274" y="3585985"/>
              <a:ext cx="3048000" cy="1173163"/>
              <a:chOff x="8122764" y="3659245"/>
              <a:chExt cx="3048000" cy="1173163"/>
            </a:xfrm>
          </p:grpSpPr>
          <p:graphicFrame>
            <p:nvGraphicFramePr>
              <p:cNvPr id="110" name="Object 10">
                <a:extLst>
                  <a:ext uri="{FF2B5EF4-FFF2-40B4-BE49-F238E27FC236}">
                    <a16:creationId xmlns:a16="http://schemas.microsoft.com/office/drawing/2014/main" id="{16A4E829-5B42-DDB7-D93E-7D240CF19C5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22764" y="3659245"/>
              <a:ext cx="3048000" cy="1173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RFFlow" r:id="rId3" imgW="1872000" imgH="720000" progId="RFFlow4">
                      <p:embed/>
                    </p:oleObj>
                  </mc:Choice>
                  <mc:Fallback>
                    <p:oleObj name="RFFlow" r:id="rId3" imgW="1872000" imgH="720000" progId="RFFlow4">
                      <p:embed/>
                      <p:pic>
                        <p:nvPicPr>
                          <p:cNvPr id="110" name="Object 10">
                            <a:extLst>
                              <a:ext uri="{FF2B5EF4-FFF2-40B4-BE49-F238E27FC236}">
                                <a16:creationId xmlns:a16="http://schemas.microsoft.com/office/drawing/2014/main" id="{16A4E829-5B42-DDB7-D93E-7D240CF19C5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22764" y="3659245"/>
                            <a:ext cx="3048000" cy="11731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BBEB1ED9-571A-8575-FB28-36C6202AA07A}"/>
                  </a:ext>
                </a:extLst>
              </p:cNvPr>
              <p:cNvSpPr txBox="1"/>
              <p:nvPr/>
            </p:nvSpPr>
            <p:spPr>
              <a:xfrm>
                <a:off x="8277067" y="3731662"/>
                <a:ext cx="973407" cy="104284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IN" dirty="0"/>
              </a:p>
            </p:txBody>
          </p:sp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788E77AD-5AD4-A935-BCF6-6C2CA1F72F51}"/>
                  </a:ext>
                </a:extLst>
              </p:cNvPr>
              <p:cNvSpPr txBox="1"/>
              <p:nvPr/>
            </p:nvSpPr>
            <p:spPr>
              <a:xfrm>
                <a:off x="9400063" y="4063263"/>
                <a:ext cx="432000" cy="36512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IN" dirty="0"/>
              </a:p>
            </p:txBody>
          </p:sp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314F8146-8AE8-EF8D-9FB9-3C84CA73BA35}"/>
                  </a:ext>
                </a:extLst>
              </p:cNvPr>
              <p:cNvSpPr txBox="1"/>
              <p:nvPr/>
            </p:nvSpPr>
            <p:spPr>
              <a:xfrm>
                <a:off x="10729238" y="4065813"/>
                <a:ext cx="432000" cy="36512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IN" dirty="0"/>
              </a:p>
            </p:txBody>
          </p:sp>
        </p:grp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119CDB43-0E18-731B-BB96-3C41CA06A534}"/>
                </a:ext>
              </a:extLst>
            </p:cNvPr>
            <p:cNvSpPr/>
            <p:nvPr/>
          </p:nvSpPr>
          <p:spPr>
            <a:xfrm>
              <a:off x="10962532" y="4118543"/>
              <a:ext cx="108000" cy="108000"/>
            </a:xfrm>
            <a:prstGeom prst="ellipse">
              <a:avLst/>
            </a:prstGeom>
            <a:solidFill>
              <a:schemeClr val="bg1"/>
            </a:solidFill>
            <a:ln w="19050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A9F084C3-AF03-30A1-4411-388D5B52ED7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14879" y="5462751"/>
              <a:ext cx="3960000" cy="0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71C84826-D828-7A0C-BFC4-61A50B8DDC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83487" y="4402175"/>
              <a:ext cx="252000" cy="0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E4731259-4EBE-323C-2965-65F4465CBC6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88568" y="4402117"/>
              <a:ext cx="0" cy="1080000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46FCD8B7-F04B-FB74-209B-E4B3A4685E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90260" y="2928233"/>
              <a:ext cx="0" cy="1008000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A0F5305E-C537-3D8C-7B92-03D8ECEA3EA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82904" y="3931997"/>
              <a:ext cx="252000" cy="0"/>
            </a:xfrm>
            <a:prstGeom prst="line">
              <a:avLst/>
            </a:prstGeom>
            <a:ln w="317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3" name="Text Box 26">
              <a:extLst>
                <a:ext uri="{FF2B5EF4-FFF2-40B4-BE49-F238E27FC236}">
                  <a16:creationId xmlns:a16="http://schemas.microsoft.com/office/drawing/2014/main" id="{031EC8D0-B588-098E-B670-1AF8D1898C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79717" y="4333932"/>
              <a:ext cx="71686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 dirty="0">
                  <a:solidFill>
                    <a:srgbClr val="0070C0"/>
                  </a:solidFill>
                </a:rPr>
                <a:t>A&lt; 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31731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9" grpId="0" animBg="1"/>
      <p:bldP spid="7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of a Function using Mux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3</a:t>
            </a:fld>
            <a:endParaRPr lang="en-US" altLang="en-US"/>
          </a:p>
        </p:txBody>
      </p:sp>
      <p:sp>
        <p:nvSpPr>
          <p:cNvPr id="6" name="Rectangle 5"/>
          <p:cNvSpPr/>
          <p:nvPr/>
        </p:nvSpPr>
        <p:spPr>
          <a:xfrm>
            <a:off x="695597" y="1123892"/>
            <a:ext cx="98200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2 variable function can be implemented with a 2:1 mux with 1 select line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136005" y="1814514"/>
          <a:ext cx="26035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872000" imgH="1224000" progId="RFFlow4">
                  <p:embed/>
                </p:oleObj>
              </mc:Choice>
              <mc:Fallback>
                <p:oleObj name="RFFlow" r:id="rId2" imgW="1872000" imgH="1224000" progId="RFFlow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005" y="1814514"/>
                        <a:ext cx="2603500" cy="170656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630805" y="2347914"/>
          <a:ext cx="2101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53890" progId="Equation.DSMT4">
                  <p:embed/>
                </p:oleObj>
              </mc:Choice>
              <mc:Fallback>
                <p:oleObj name="Equation" r:id="rId4" imgW="901309" imgH="25389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805" y="2347914"/>
                        <a:ext cx="2101850" cy="5873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7279006" y="3109913"/>
          <a:ext cx="3540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34" imgH="228501" progId="Equation.DSMT4">
                  <p:embed/>
                </p:oleObj>
              </mc:Choice>
              <mc:Fallback>
                <p:oleObj name="Equation" r:id="rId6" imgW="152334" imgH="228501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006" y="3109913"/>
                        <a:ext cx="3540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5755005" y="1966914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29"/>
          <p:cNvGrpSpPr>
            <a:grpSpLocks/>
          </p:cNvGrpSpPr>
          <p:nvPr/>
        </p:nvGrpSpPr>
        <p:grpSpPr bwMode="auto">
          <a:xfrm>
            <a:off x="5755005" y="2576514"/>
            <a:ext cx="457200" cy="366713"/>
            <a:chOff x="3888" y="1968"/>
            <a:chExt cx="288" cy="231"/>
          </a:xfrm>
        </p:grpSpPr>
        <p:sp>
          <p:nvSpPr>
            <p:cNvPr id="14" name="Text Box 27"/>
            <p:cNvSpPr txBox="1">
              <a:spLocks noChangeArrowheads="1"/>
            </p:cNvSpPr>
            <p:nvPr/>
          </p:nvSpPr>
          <p:spPr bwMode="auto">
            <a:xfrm>
              <a:off x="3888" y="196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18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28"/>
            <p:cNvSpPr>
              <a:spLocks noChangeShapeType="1"/>
            </p:cNvSpPr>
            <p:nvPr/>
          </p:nvSpPr>
          <p:spPr bwMode="auto">
            <a:xfrm>
              <a:off x="3888" y="2016"/>
              <a:ext cx="19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505201" y="3478530"/>
          <a:ext cx="1971675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1368000" imgH="1728000" progId="RFFlow4">
                  <p:embed/>
                </p:oleObj>
              </mc:Choice>
              <mc:Fallback>
                <p:oleObj name="RFFlow" r:id="rId8" imgW="1368000" imgH="1728000" progId="RFFlow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3478530"/>
                        <a:ext cx="1971675" cy="248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8980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733800" y="408813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4191000" y="408813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4648200" y="408813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3733800" y="446913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4191000" y="446913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4648200" y="446913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5257800" y="4316731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x</a:t>
            </a:r>
            <a:r>
              <a:rPr lang="en-US" altLang="en-US" sz="1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en x</a:t>
            </a:r>
            <a:r>
              <a:rPr lang="en-US" altLang="en-US" sz="1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3733800" y="500253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4191000" y="500253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4648200" y="500253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3733800" y="538353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4191000" y="538353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4648200" y="538353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pSp>
        <p:nvGrpSpPr>
          <p:cNvPr id="30" name="Group 26"/>
          <p:cNvGrpSpPr>
            <a:grpSpLocks/>
          </p:cNvGrpSpPr>
          <p:nvPr/>
        </p:nvGrpSpPr>
        <p:grpSpPr bwMode="auto">
          <a:xfrm>
            <a:off x="5307330" y="5253991"/>
            <a:ext cx="2438400" cy="366713"/>
            <a:chOff x="2304" y="3072"/>
            <a:chExt cx="1536" cy="231"/>
          </a:xfrm>
        </p:grpSpPr>
        <p:sp>
          <p:nvSpPr>
            <p:cNvPr id="31" name="Text Box 24"/>
            <p:cNvSpPr txBox="1">
              <a:spLocks noChangeArrowheads="1"/>
            </p:cNvSpPr>
            <p:nvPr/>
          </p:nvSpPr>
          <p:spPr bwMode="auto">
            <a:xfrm>
              <a:off x="2304" y="3072"/>
              <a:ext cx="15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= x</a:t>
              </a:r>
              <a:r>
                <a:rPr lang="en-US" altLang="en-US" sz="18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when x</a:t>
              </a:r>
              <a:r>
                <a:rPr lang="en-US" altLang="en-US" sz="18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1</a:t>
              </a:r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2592" y="3120"/>
              <a:ext cx="144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7AFFBE98-5337-9CC0-D96D-3C1038731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286601"/>
              </p:ext>
            </p:extLst>
          </p:nvPr>
        </p:nvGraphicFramePr>
        <p:xfrm>
          <a:off x="7351691" y="3593435"/>
          <a:ext cx="354488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2160000" imgH="1440000" progId="RFFlow4">
                  <p:embed/>
                </p:oleObj>
              </mc:Choice>
              <mc:Fallback>
                <p:oleObj name="RFFlow" r:id="rId10" imgW="2160000" imgH="1440000" progId="RFFlow4">
                  <p:embed/>
                  <p:pic>
                    <p:nvPicPr>
                      <p:cNvPr id="203781" name="Object 5">
                        <a:extLst>
                          <a:ext uri="{FF2B5EF4-FFF2-40B4-BE49-F238E27FC236}">
                            <a16:creationId xmlns:a16="http://schemas.microsoft.com/office/drawing/2014/main" id="{9A1B88E1-AB58-7C86-63E9-93A6B3E6AF88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691" y="3593435"/>
                        <a:ext cx="3544888" cy="236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8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349621A-CB1D-70C8-EF4E-A33E2025D5F1}"/>
                  </a:ext>
                </a:extLst>
              </p14:cNvPr>
              <p14:cNvContentPartPr/>
              <p14:nvPr/>
            </p14:nvContentPartPr>
            <p14:xfrm>
              <a:off x="8656200" y="3637800"/>
              <a:ext cx="1455840" cy="22975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349621A-CB1D-70C8-EF4E-A33E2025D5F1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646840" y="3628440"/>
                <a:ext cx="1474560" cy="231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64122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of a Function using Mux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6" name="Rectangle 5"/>
          <p:cNvSpPr/>
          <p:nvPr/>
        </p:nvSpPr>
        <p:spPr>
          <a:xfrm>
            <a:off x="697389" y="1093642"/>
            <a:ext cx="95669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3 variable function can be implemented with a 4:1 mux with 2 select lines</a:t>
            </a:r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922338" y="2581657"/>
          <a:ext cx="32004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944000" imgH="1512000" progId="RFFlow4">
                  <p:embed/>
                </p:oleObj>
              </mc:Choice>
              <mc:Fallback>
                <p:oleObj name="RFFlow" r:id="rId2" imgW="1944000" imgH="1512000" progId="RFFlow4">
                  <p:embed/>
                  <p:pic>
                    <p:nvPicPr>
                      <p:cNvPr id="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581657"/>
                        <a:ext cx="3200400" cy="249555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1912937" y="471563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2751137" y="4715639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7" name="Text Box 16"/>
          <p:cNvSpPr txBox="1">
            <a:spLocks noChangeArrowheads="1"/>
          </p:cNvSpPr>
          <p:nvPr/>
        </p:nvSpPr>
        <p:spPr bwMode="auto">
          <a:xfrm>
            <a:off x="846137" y="281063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grpSp>
        <p:nvGrpSpPr>
          <p:cNvPr id="38" name="Group 25"/>
          <p:cNvGrpSpPr>
            <a:grpSpLocks/>
          </p:cNvGrpSpPr>
          <p:nvPr/>
        </p:nvGrpSpPr>
        <p:grpSpPr bwMode="auto">
          <a:xfrm>
            <a:off x="846137" y="3267839"/>
            <a:ext cx="457200" cy="366713"/>
            <a:chOff x="3888" y="1968"/>
            <a:chExt cx="288" cy="222"/>
          </a:xfrm>
        </p:grpSpPr>
        <p:sp>
          <p:nvSpPr>
            <p:cNvPr id="39" name="Text Box 26"/>
            <p:cNvSpPr txBox="1">
              <a:spLocks noChangeArrowheads="1"/>
            </p:cNvSpPr>
            <p:nvPr/>
          </p:nvSpPr>
          <p:spPr bwMode="auto">
            <a:xfrm>
              <a:off x="3888" y="1968"/>
              <a:ext cx="288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0" name="Line 27"/>
            <p:cNvSpPr>
              <a:spLocks noChangeShapeType="1"/>
            </p:cNvSpPr>
            <p:nvPr/>
          </p:nvSpPr>
          <p:spPr bwMode="auto">
            <a:xfrm>
              <a:off x="3888" y="2016"/>
              <a:ext cx="19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Text Box 34"/>
          <p:cNvSpPr txBox="1">
            <a:spLocks noChangeArrowheads="1"/>
          </p:cNvSpPr>
          <p:nvPr/>
        </p:nvSpPr>
        <p:spPr bwMode="auto">
          <a:xfrm>
            <a:off x="846137" y="372503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846137" y="425843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FF431EF7-1D93-F1E6-E059-202EB5DDBB56}"/>
              </a:ext>
            </a:extLst>
          </p:cNvPr>
          <p:cNvGraphicFramePr>
            <a:graphicFrameLocks noGrp="1"/>
          </p:cNvGraphicFramePr>
          <p:nvPr/>
        </p:nvGraphicFramePr>
        <p:xfrm>
          <a:off x="5016955" y="1760833"/>
          <a:ext cx="1815736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3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3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3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4994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sz="18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en-US" sz="18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en-US" sz="1800" b="1" baseline="-2500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1" i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329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329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R w="12700" cmpd="sng">
                      <a:noFill/>
                    </a:lnR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329">
                <a:tc>
                  <a:txBody>
                    <a:bodyPr/>
                    <a:lstStyle/>
                    <a:p>
                      <a:pPr algn="ctr"/>
                      <a:r>
                        <a:rPr lang="en-IN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329">
                <a:tc>
                  <a:txBody>
                    <a:bodyPr/>
                    <a:lstStyle/>
                    <a:p>
                      <a:pPr algn="ctr"/>
                      <a:r>
                        <a:rPr lang="en-IN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157DDF3-2E0C-E52B-3537-1BEB3B2DF9EE}"/>
              </a:ext>
            </a:extLst>
          </p:cNvPr>
          <p:cNvGraphicFramePr>
            <a:graphicFrameLocks noGrp="1"/>
          </p:cNvGraphicFramePr>
          <p:nvPr/>
        </p:nvGraphicFramePr>
        <p:xfrm>
          <a:off x="5016955" y="3786305"/>
          <a:ext cx="1815736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3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3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3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3329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329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R w="12700" cmpd="sng">
                      <a:noFill/>
                    </a:lnR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329">
                <a:tc>
                  <a:txBody>
                    <a:bodyPr/>
                    <a:lstStyle/>
                    <a:p>
                      <a:pPr algn="ctr"/>
                      <a:r>
                        <a:rPr lang="en-IN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329">
                <a:tc>
                  <a:txBody>
                    <a:bodyPr/>
                    <a:lstStyle/>
                    <a:p>
                      <a:pPr algn="ctr"/>
                      <a:r>
                        <a:rPr lang="en-IN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 Box 15">
            <a:extLst>
              <a:ext uri="{FF2B5EF4-FFF2-40B4-BE49-F238E27FC236}">
                <a16:creationId xmlns:a16="http://schemas.microsoft.com/office/drawing/2014/main" id="{4920F5E9-C38B-ADF5-02C2-A0D128D9E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208" y="2425130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= z when </a:t>
            </a:r>
            <a:r>
              <a:rPr lang="en-US" alt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3">
                <a:extLst>
                  <a:ext uri="{FF2B5EF4-FFF2-40B4-BE49-F238E27FC236}">
                    <a16:creationId xmlns:a16="http://schemas.microsoft.com/office/drawing/2014/main" id="{8F2C0A68-C148-94C6-9FB9-34BC35CBF7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64208" y="3219487"/>
                <a:ext cx="24384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altLang="en-US" sz="1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</m:acc>
                    <m:r>
                      <a:rPr lang="en-IN" altLang="en-US" sz="1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 </a:t>
                </a:r>
                <a:r>
                  <a:rPr lang="en-US" altLang="en-US" sz="1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en-US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01</a:t>
                </a:r>
              </a:p>
            </p:txBody>
          </p:sp>
        </mc:Choice>
        <mc:Fallback xmlns="">
          <p:sp>
            <p:nvSpPr>
              <p:cNvPr id="9" name="Text Box 23">
                <a:extLst>
                  <a:ext uri="{FF2B5EF4-FFF2-40B4-BE49-F238E27FC236}">
                    <a16:creationId xmlns:a16="http://schemas.microsoft.com/office/drawing/2014/main" id="{8F2C0A68-C148-94C6-9FB9-34BC35CBF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4208" y="3219487"/>
                <a:ext cx="2438400" cy="369332"/>
              </a:xfrm>
              <a:prstGeom prst="rect">
                <a:avLst/>
              </a:prstGeom>
              <a:blipFill>
                <a:blip r:embed="rId4"/>
                <a:stretch>
                  <a:fillRect l="-2000" t="-8197" b="-245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3">
            <a:extLst>
              <a:ext uri="{FF2B5EF4-FFF2-40B4-BE49-F238E27FC236}">
                <a16:creationId xmlns:a16="http://schemas.microsoft.com/office/drawing/2014/main" id="{719B1BE5-0935-403F-C4A4-305AFACA6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5893" y="3944126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= 0 when </a:t>
            </a:r>
            <a:r>
              <a:rPr lang="en-US" alt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</p:txBody>
      </p:sp>
      <p:sp>
        <p:nvSpPr>
          <p:cNvPr id="11" name="Text Box 40">
            <a:extLst>
              <a:ext uri="{FF2B5EF4-FFF2-40B4-BE49-F238E27FC236}">
                <a16:creationId xmlns:a16="http://schemas.microsoft.com/office/drawing/2014/main" id="{927FD5FC-8E4F-45A2-A48A-9E1D1C7AE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208" y="4696946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= 1 when </a:t>
            </a:r>
            <a:r>
              <a:rPr lang="en-US" alt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1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1691227-E4A0-9208-6148-C24D003E1252}"/>
              </a:ext>
            </a:extLst>
          </p:cNvPr>
          <p:cNvCxnSpPr>
            <a:cxnSpLocks/>
          </p:cNvCxnSpPr>
          <p:nvPr/>
        </p:nvCxnSpPr>
        <p:spPr>
          <a:xfrm flipV="1">
            <a:off x="2371960" y="2640511"/>
            <a:ext cx="2476487" cy="429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566D442-F1A5-5284-E215-6ECD570C6D3C}"/>
              </a:ext>
            </a:extLst>
          </p:cNvPr>
          <p:cNvCxnSpPr>
            <a:cxnSpLocks/>
          </p:cNvCxnSpPr>
          <p:nvPr/>
        </p:nvCxnSpPr>
        <p:spPr>
          <a:xfrm flipV="1">
            <a:off x="2371960" y="3327991"/>
            <a:ext cx="2476487" cy="1730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4325AF4-D840-FF5C-6CD8-451E1EEA2FA0}"/>
              </a:ext>
            </a:extLst>
          </p:cNvPr>
          <p:cNvCxnSpPr>
            <a:cxnSpLocks/>
          </p:cNvCxnSpPr>
          <p:nvPr/>
        </p:nvCxnSpPr>
        <p:spPr>
          <a:xfrm>
            <a:off x="2371960" y="3927021"/>
            <a:ext cx="2476487" cy="1612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4F92A8E-35AF-AE0C-0C56-D7AE5989E973}"/>
              </a:ext>
            </a:extLst>
          </p:cNvPr>
          <p:cNvCxnSpPr>
            <a:cxnSpLocks/>
          </p:cNvCxnSpPr>
          <p:nvPr/>
        </p:nvCxnSpPr>
        <p:spPr>
          <a:xfrm>
            <a:off x="2371960" y="4313307"/>
            <a:ext cx="2476487" cy="5937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AA9BC4A1-DF8B-40F3-60F5-38A6EB47C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7202"/>
              </p:ext>
            </p:extLst>
          </p:nvPr>
        </p:nvGraphicFramePr>
        <p:xfrm>
          <a:off x="3160690" y="5768976"/>
          <a:ext cx="34940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253800" progId="Equation.DSMT4">
                  <p:embed/>
                </p:oleObj>
              </mc:Choice>
              <mc:Fallback>
                <p:oleObj name="Equation" r:id="rId5" imgW="1498320" imgH="2538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0022BEE-A2BB-D70E-7A39-801F49FDFB48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690" y="5768976"/>
                        <a:ext cx="3494088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839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1" grpId="0"/>
      <p:bldP spid="42" grpId="0"/>
      <p:bldP spid="8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of a Function using Mux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6" name="Rectangle 5"/>
          <p:cNvSpPr/>
          <p:nvPr/>
        </p:nvSpPr>
        <p:spPr>
          <a:xfrm>
            <a:off x="305614" y="1160494"/>
            <a:ext cx="116560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3 variable function can be implemented with a 4:1 mux with 2 select lines: 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an unique implementation</a:t>
            </a:r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1119754" y="2613098"/>
          <a:ext cx="32004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944000" imgH="1512000" progId="RFFlow4">
                  <p:embed/>
                </p:oleObj>
              </mc:Choice>
              <mc:Fallback>
                <p:oleObj name="RFFlow" r:id="rId2" imgW="1944000" imgH="1512000" progId="RFFlow4">
                  <p:embed/>
                  <p:pic>
                    <p:nvPicPr>
                      <p:cNvPr id="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754" y="2613098"/>
                        <a:ext cx="3200400" cy="249555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2110354" y="474669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2916655" y="4778598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37" name="Text Box 16"/>
          <p:cNvSpPr txBox="1">
            <a:spLocks noChangeArrowheads="1"/>
          </p:cNvSpPr>
          <p:nvPr/>
        </p:nvSpPr>
        <p:spPr bwMode="auto">
          <a:xfrm>
            <a:off x="1043554" y="284169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pSp>
        <p:nvGrpSpPr>
          <p:cNvPr id="38" name="Group 25"/>
          <p:cNvGrpSpPr>
            <a:grpSpLocks/>
          </p:cNvGrpSpPr>
          <p:nvPr/>
        </p:nvGrpSpPr>
        <p:grpSpPr bwMode="auto">
          <a:xfrm>
            <a:off x="1043554" y="3298899"/>
            <a:ext cx="457200" cy="366713"/>
            <a:chOff x="3888" y="1968"/>
            <a:chExt cx="288" cy="222"/>
          </a:xfrm>
        </p:grpSpPr>
        <p:sp>
          <p:nvSpPr>
            <p:cNvPr id="39" name="Text Box 26"/>
            <p:cNvSpPr txBox="1">
              <a:spLocks noChangeArrowheads="1"/>
            </p:cNvSpPr>
            <p:nvPr/>
          </p:nvSpPr>
          <p:spPr bwMode="auto">
            <a:xfrm>
              <a:off x="3888" y="1968"/>
              <a:ext cx="288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0" name="Line 27"/>
            <p:cNvSpPr>
              <a:spLocks noChangeShapeType="1"/>
            </p:cNvSpPr>
            <p:nvPr/>
          </p:nvSpPr>
          <p:spPr bwMode="auto">
            <a:xfrm>
              <a:off x="3888" y="2016"/>
              <a:ext cx="19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Text Box 34"/>
          <p:cNvSpPr txBox="1">
            <a:spLocks noChangeArrowheads="1"/>
          </p:cNvSpPr>
          <p:nvPr/>
        </p:nvSpPr>
        <p:spPr bwMode="auto">
          <a:xfrm>
            <a:off x="1043554" y="375609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1043554" y="428949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9" name="Text Box 15"/>
          <p:cNvSpPr txBox="1">
            <a:spLocks noChangeArrowheads="1"/>
          </p:cNvSpPr>
          <p:nvPr/>
        </p:nvSpPr>
        <p:spPr bwMode="auto">
          <a:xfrm>
            <a:off x="7032171" y="2294442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= 0 when </a:t>
            </a:r>
            <a:r>
              <a:rPr lang="en-US" alt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z</a:t>
            </a: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0</a:t>
            </a:r>
          </a:p>
        </p:txBody>
      </p:sp>
      <p:grpSp>
        <p:nvGrpSpPr>
          <p:cNvPr id="55" name="Group 22"/>
          <p:cNvGrpSpPr>
            <a:grpSpLocks/>
          </p:cNvGrpSpPr>
          <p:nvPr/>
        </p:nvGrpSpPr>
        <p:grpSpPr bwMode="auto">
          <a:xfrm>
            <a:off x="7030402" y="3132642"/>
            <a:ext cx="2438400" cy="366713"/>
            <a:chOff x="2304" y="3072"/>
            <a:chExt cx="1536" cy="231"/>
          </a:xfrm>
        </p:grpSpPr>
        <p:sp>
          <p:nvSpPr>
            <p:cNvPr id="56" name="Text Box 23"/>
            <p:cNvSpPr txBox="1">
              <a:spLocks noChangeArrowheads="1"/>
            </p:cNvSpPr>
            <p:nvPr/>
          </p:nvSpPr>
          <p:spPr bwMode="auto">
            <a:xfrm>
              <a:off x="2304" y="3072"/>
              <a:ext cx="15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 = x when  </a:t>
              </a:r>
              <a:r>
                <a:rPr lang="en-US" altLang="en-US" sz="1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z</a:t>
              </a:r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01</a:t>
              </a:r>
            </a:p>
          </p:txBody>
        </p:sp>
        <p:sp>
          <p:nvSpPr>
            <p:cNvPr id="57" name="Line 24"/>
            <p:cNvSpPr>
              <a:spLocks noChangeShapeType="1"/>
            </p:cNvSpPr>
            <p:nvPr/>
          </p:nvSpPr>
          <p:spPr bwMode="auto">
            <a:xfrm>
              <a:off x="2592" y="3120"/>
              <a:ext cx="113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Text Box 33"/>
          <p:cNvSpPr txBox="1">
            <a:spLocks noChangeArrowheads="1"/>
          </p:cNvSpPr>
          <p:nvPr/>
        </p:nvSpPr>
        <p:spPr bwMode="auto">
          <a:xfrm>
            <a:off x="6955971" y="3970842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= 1 when yz = 10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59E95EE-AFD7-6833-05D3-F43E1ACE28AB}"/>
              </a:ext>
            </a:extLst>
          </p:cNvPr>
          <p:cNvGrpSpPr/>
          <p:nvPr/>
        </p:nvGrpSpPr>
        <p:grpSpPr>
          <a:xfrm>
            <a:off x="5050971" y="1456242"/>
            <a:ext cx="2282825" cy="4210050"/>
            <a:chOff x="5050971" y="1679531"/>
            <a:chExt cx="2282825" cy="4210050"/>
          </a:xfrm>
        </p:grpSpPr>
        <p:graphicFrame>
          <p:nvGraphicFramePr>
            <p:cNvPr id="43" name="Object 4"/>
            <p:cNvGraphicFramePr>
              <a:graphicFrameLocks noChangeAspect="1"/>
            </p:cNvGraphicFramePr>
            <p:nvPr/>
          </p:nvGraphicFramePr>
          <p:xfrm>
            <a:off x="5050971" y="1679531"/>
            <a:ext cx="2282825" cy="421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4" imgW="1584000" imgH="2880000" progId="RFFlow4">
                    <p:embed/>
                  </p:oleObj>
                </mc:Choice>
                <mc:Fallback>
                  <p:oleObj name="RFFlow" r:id="rId4" imgW="1584000" imgH="2880000" progId="RFFlow4">
                    <p:embed/>
                    <p:pic>
                      <p:nvPicPr>
                        <p:cNvPr id="4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0971" y="1679531"/>
                          <a:ext cx="2282825" cy="421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5812971" y="2289131"/>
              <a:ext cx="53091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0</a:t>
              </a:r>
            </a:p>
            <a:p>
              <a:pPr eaLnBrk="1" hangingPunct="1"/>
              <a:endParaRPr lang="en-US" alt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0</a:t>
              </a:r>
            </a:p>
          </p:txBody>
        </p:sp>
        <p:sp>
          <p:nvSpPr>
            <p:cNvPr id="45" name="Text Box 11"/>
            <p:cNvSpPr txBox="1">
              <a:spLocks noChangeArrowheads="1"/>
            </p:cNvSpPr>
            <p:nvPr/>
          </p:nvSpPr>
          <p:spPr bwMode="auto">
            <a:xfrm>
              <a:off x="5279571" y="2289131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6" name="Text Box 12"/>
            <p:cNvSpPr txBox="1">
              <a:spLocks noChangeArrowheads="1"/>
            </p:cNvSpPr>
            <p:nvPr/>
          </p:nvSpPr>
          <p:spPr bwMode="auto">
            <a:xfrm>
              <a:off x="6606870" y="2289131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7" name="Text Box 13"/>
            <p:cNvSpPr txBox="1">
              <a:spLocks noChangeArrowheads="1"/>
            </p:cNvSpPr>
            <p:nvPr/>
          </p:nvSpPr>
          <p:spPr bwMode="auto">
            <a:xfrm>
              <a:off x="5279571" y="2727638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8" name="Text Box 14"/>
            <p:cNvSpPr txBox="1">
              <a:spLocks noChangeArrowheads="1"/>
            </p:cNvSpPr>
            <p:nvPr/>
          </p:nvSpPr>
          <p:spPr bwMode="auto">
            <a:xfrm>
              <a:off x="6600371" y="2720018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0" name="Text Box 17"/>
            <p:cNvSpPr txBox="1">
              <a:spLocks noChangeArrowheads="1"/>
            </p:cNvSpPr>
            <p:nvPr/>
          </p:nvSpPr>
          <p:spPr bwMode="auto">
            <a:xfrm>
              <a:off x="5812971" y="3127331"/>
              <a:ext cx="530915" cy="807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1</a:t>
              </a:r>
            </a:p>
            <a:p>
              <a:pPr eaLnBrk="1" hangingPunct="1"/>
              <a:endParaRPr lang="en-US" altLang="en-US" sz="105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1</a:t>
              </a:r>
            </a:p>
          </p:txBody>
        </p: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5279571" y="3127331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2" name="Text Box 19"/>
            <p:cNvSpPr txBox="1">
              <a:spLocks noChangeArrowheads="1"/>
            </p:cNvSpPr>
            <p:nvPr/>
          </p:nvSpPr>
          <p:spPr bwMode="auto">
            <a:xfrm>
              <a:off x="6574971" y="3127331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3" name="Text Box 20"/>
            <p:cNvSpPr txBox="1">
              <a:spLocks noChangeArrowheads="1"/>
            </p:cNvSpPr>
            <p:nvPr/>
          </p:nvSpPr>
          <p:spPr bwMode="auto">
            <a:xfrm>
              <a:off x="5286556" y="351142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4" name="Text Box 21"/>
            <p:cNvSpPr txBox="1">
              <a:spLocks noChangeArrowheads="1"/>
            </p:cNvSpPr>
            <p:nvPr/>
          </p:nvSpPr>
          <p:spPr bwMode="auto">
            <a:xfrm>
              <a:off x="6563366" y="354405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8" name="Text Box 28"/>
            <p:cNvSpPr txBox="1">
              <a:spLocks noChangeArrowheads="1"/>
            </p:cNvSpPr>
            <p:nvPr/>
          </p:nvSpPr>
          <p:spPr bwMode="auto">
            <a:xfrm>
              <a:off x="5812971" y="3992201"/>
              <a:ext cx="530915" cy="754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0</a:t>
              </a:r>
            </a:p>
            <a:p>
              <a:pPr eaLnBrk="1" hangingPunct="1"/>
              <a:endParaRPr lang="en-US" altLang="en-US" sz="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0</a:t>
              </a:r>
            </a:p>
          </p:txBody>
        </p:sp>
        <p:sp>
          <p:nvSpPr>
            <p:cNvPr id="59" name="Text Box 29"/>
            <p:cNvSpPr txBox="1">
              <a:spLocks noChangeArrowheads="1"/>
            </p:cNvSpPr>
            <p:nvPr/>
          </p:nvSpPr>
          <p:spPr bwMode="auto">
            <a:xfrm>
              <a:off x="5279571" y="3969341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0" name="Text Box 30"/>
            <p:cNvSpPr txBox="1">
              <a:spLocks noChangeArrowheads="1"/>
            </p:cNvSpPr>
            <p:nvPr/>
          </p:nvSpPr>
          <p:spPr bwMode="auto">
            <a:xfrm>
              <a:off x="6574971" y="4026491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1" name="Text Box 31"/>
            <p:cNvSpPr txBox="1">
              <a:spLocks noChangeArrowheads="1"/>
            </p:cNvSpPr>
            <p:nvPr/>
          </p:nvSpPr>
          <p:spPr bwMode="auto">
            <a:xfrm>
              <a:off x="5279571" y="4388441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" name="Text Box 32"/>
            <p:cNvSpPr txBox="1">
              <a:spLocks noChangeArrowheads="1"/>
            </p:cNvSpPr>
            <p:nvPr/>
          </p:nvSpPr>
          <p:spPr bwMode="auto">
            <a:xfrm>
              <a:off x="6574971" y="4365581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4" name="Text Box 35"/>
            <p:cNvSpPr txBox="1">
              <a:spLocks noChangeArrowheads="1"/>
            </p:cNvSpPr>
            <p:nvPr/>
          </p:nvSpPr>
          <p:spPr bwMode="auto">
            <a:xfrm>
              <a:off x="5889170" y="4868733"/>
              <a:ext cx="530915" cy="815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1</a:t>
              </a:r>
            </a:p>
            <a:p>
              <a:pPr eaLnBrk="1" hangingPunct="1"/>
              <a:endParaRPr lang="en-US" altLang="en-US" sz="1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1</a:t>
              </a:r>
            </a:p>
          </p:txBody>
        </p:sp>
        <p:sp>
          <p:nvSpPr>
            <p:cNvPr id="65" name="Text Box 36"/>
            <p:cNvSpPr txBox="1">
              <a:spLocks noChangeArrowheads="1"/>
            </p:cNvSpPr>
            <p:nvPr/>
          </p:nvSpPr>
          <p:spPr bwMode="auto">
            <a:xfrm>
              <a:off x="5302606" y="4890595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6" name="Text Box 37"/>
            <p:cNvSpPr txBox="1">
              <a:spLocks noChangeArrowheads="1"/>
            </p:cNvSpPr>
            <p:nvPr/>
          </p:nvSpPr>
          <p:spPr bwMode="auto">
            <a:xfrm>
              <a:off x="6574971" y="4868733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7" name="Text Box 38"/>
            <p:cNvSpPr txBox="1">
              <a:spLocks noChangeArrowheads="1"/>
            </p:cNvSpPr>
            <p:nvPr/>
          </p:nvSpPr>
          <p:spPr bwMode="auto">
            <a:xfrm>
              <a:off x="5302606" y="5337131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8" name="Text Box 39"/>
            <p:cNvSpPr txBox="1">
              <a:spLocks noChangeArrowheads="1"/>
            </p:cNvSpPr>
            <p:nvPr/>
          </p:nvSpPr>
          <p:spPr bwMode="auto">
            <a:xfrm>
              <a:off x="6574971" y="5337131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69" name="Text Box 40"/>
          <p:cNvSpPr txBox="1">
            <a:spLocks noChangeArrowheads="1"/>
          </p:cNvSpPr>
          <p:nvPr/>
        </p:nvSpPr>
        <p:spPr bwMode="auto">
          <a:xfrm>
            <a:off x="6979006" y="4842710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= x when yz = 11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F86FAB7-A578-DD4B-0B0C-21A658423F94}"/>
              </a:ext>
            </a:extLst>
          </p:cNvPr>
          <p:cNvCxnSpPr>
            <a:cxnSpLocks/>
          </p:cNvCxnSpPr>
          <p:nvPr/>
        </p:nvCxnSpPr>
        <p:spPr>
          <a:xfrm flipV="1">
            <a:off x="2371960" y="2474869"/>
            <a:ext cx="2582812" cy="5842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0F58747-56FB-3E31-2884-0ECB7446A895}"/>
              </a:ext>
            </a:extLst>
          </p:cNvPr>
          <p:cNvCxnSpPr>
            <a:cxnSpLocks/>
          </p:cNvCxnSpPr>
          <p:nvPr/>
        </p:nvCxnSpPr>
        <p:spPr>
          <a:xfrm flipV="1">
            <a:off x="2371960" y="3239959"/>
            <a:ext cx="2593445" cy="250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FEE6D10-9E27-6841-6BD1-9BFC3D968C34}"/>
              </a:ext>
            </a:extLst>
          </p:cNvPr>
          <p:cNvCxnSpPr>
            <a:cxnSpLocks/>
          </p:cNvCxnSpPr>
          <p:nvPr/>
        </p:nvCxnSpPr>
        <p:spPr>
          <a:xfrm>
            <a:off x="2371960" y="3916388"/>
            <a:ext cx="2561547" cy="4491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8217F2B-417D-C153-8A30-A4D7FE87F2F3}"/>
              </a:ext>
            </a:extLst>
          </p:cNvPr>
          <p:cNvCxnSpPr>
            <a:cxnSpLocks/>
          </p:cNvCxnSpPr>
          <p:nvPr/>
        </p:nvCxnSpPr>
        <p:spPr>
          <a:xfrm>
            <a:off x="2371960" y="4302674"/>
            <a:ext cx="2593445" cy="8058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0929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1" grpId="0"/>
      <p:bldP spid="42" grpId="0"/>
      <p:bldP spid="49" grpId="0"/>
      <p:bldP spid="63" grpId="0"/>
      <p:bldP spid="6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x Applica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6</a:t>
            </a:fld>
            <a:endParaRPr lang="en-US" altLang="en-US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969" y="1787844"/>
            <a:ext cx="4657725" cy="456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6679" y="3789999"/>
            <a:ext cx="1762125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06969" y="1116450"/>
            <a:ext cx="2363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ource Sharing</a:t>
            </a:r>
          </a:p>
        </p:txBody>
      </p:sp>
    </p:spTree>
    <p:extLst>
      <p:ext uri="{BB962C8B-B14F-4D97-AF65-F5344CB8AC3E}">
        <p14:creationId xmlns:p14="http://schemas.microsoft.com/office/powerpoint/2010/main" val="4982930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Decodes an encoded information</a:t>
            </a:r>
          </a:p>
          <a:p>
            <a:pPr lvl="1"/>
            <a:r>
              <a:rPr lang="en-US" altLang="en-US" dirty="0"/>
              <a:t>maps a smaller number of inputs to a larger set of output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7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0731" y="2362200"/>
          <a:ext cx="40624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024000" imgH="1584000" progId="RFFlow4">
                  <p:embed/>
                </p:oleObj>
              </mc:Choice>
              <mc:Fallback>
                <p:oleObj name="RFFlow" r:id="rId2" imgW="3024000" imgH="1584000" progId="RFFlow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31" y="2362200"/>
                        <a:ext cx="4062413" cy="21336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29201" y="2210344"/>
          <a:ext cx="3967163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448000" imgH="2016000" progId="RFFlow4">
                  <p:embed/>
                </p:oleObj>
              </mc:Choice>
              <mc:Fallback>
                <p:oleObj name="RFFlow" r:id="rId4" imgW="2448000" imgH="2016000" progId="RFFlow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2210344"/>
                        <a:ext cx="3967163" cy="3276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C1BA1D7B-465E-C0DC-7D82-A9C3C7A55753}"/>
                  </a:ext>
                </a:extLst>
              </p:cNvPr>
              <p:cNvSpPr txBox="1"/>
              <p:nvPr/>
            </p:nvSpPr>
            <p:spPr bwMode="auto">
              <a:xfrm>
                <a:off x="9627281" y="2210344"/>
                <a:ext cx="1595890" cy="1937113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bar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ba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I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bar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IN" sz="240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ba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I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I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C1BA1D7B-465E-C0DC-7D82-A9C3C7A55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27281" y="2210344"/>
                <a:ext cx="1595890" cy="1937113"/>
              </a:xfrm>
              <a:prstGeom prst="rect">
                <a:avLst/>
              </a:prstGeom>
              <a:blipFill>
                <a:blip r:embed="rId7"/>
                <a:stretch>
                  <a:fillRect l="-7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9302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ers with ‘Enable’ inpu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8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954" y="1098232"/>
          <a:ext cx="2917507" cy="221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088000" imgH="1584000" progId="RFFlow4">
                  <p:embed/>
                </p:oleObj>
              </mc:Choice>
              <mc:Fallback>
                <p:oleObj name="RFFlow" r:id="rId2" imgW="2088000" imgH="1584000" progId="RFFlow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954" y="1098232"/>
                        <a:ext cx="2917507" cy="2216266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366511" y="1170623"/>
          <a:ext cx="2964180" cy="2250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664000" imgH="2016000" progId="RFFlow4">
                  <p:embed/>
                </p:oleObj>
              </mc:Choice>
              <mc:Fallback>
                <p:oleObj name="RFFlow" r:id="rId4" imgW="2664000" imgH="2016000" progId="RFFlow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511" y="1170623"/>
                        <a:ext cx="2964180" cy="225083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632711" y="3394710"/>
          <a:ext cx="6686550" cy="537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900" imgH="254000" progId="Equation.DSMT4">
                  <p:embed/>
                </p:oleObj>
              </mc:Choice>
              <mc:Fallback>
                <p:oleObj name="Equation" r:id="rId6" imgW="3136900" imgH="2540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711" y="3394710"/>
                        <a:ext cx="6686550" cy="53787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94710" y="3898901"/>
          <a:ext cx="4381500" cy="275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6192000" imgH="3888000" progId="RFFlow4">
                  <p:embed/>
                </p:oleObj>
              </mc:Choice>
              <mc:Fallback>
                <p:oleObj name="RFFlow" r:id="rId8" imgW="6192000" imgH="3888000" progId="RFFlow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10" y="3898901"/>
                        <a:ext cx="4381500" cy="275765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746048" y="4175761"/>
          <a:ext cx="642572" cy="30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8000" imgH="241300" progId="Equation.DSMT4">
                  <p:embed/>
                </p:oleObj>
              </mc:Choice>
              <mc:Fallback>
                <p:oleObj name="Equation" r:id="rId10" imgW="508000" imgH="2413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048" y="4175761"/>
                        <a:ext cx="642572" cy="303871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97471" y="4874261"/>
          <a:ext cx="610143" cy="30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391" imgH="241195" progId="Equation.DSMT4">
                  <p:embed/>
                </p:oleObj>
              </mc:Choice>
              <mc:Fallback>
                <p:oleObj name="Equation" r:id="rId12" imgW="482391" imgH="241195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471" y="4874261"/>
                        <a:ext cx="610143" cy="303871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731761" y="6266180"/>
          <a:ext cx="610143" cy="255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391" imgH="203112" progId="Equation.DSMT4">
                  <p:embed/>
                </p:oleObj>
              </mc:Choice>
              <mc:Fallback>
                <p:oleObj name="Equation" r:id="rId14" imgW="482391" imgH="203112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761" y="6266180"/>
                        <a:ext cx="610143" cy="25582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700328" y="5502911"/>
          <a:ext cx="642572" cy="30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8000" imgH="241300" progId="Equation.DSMT4">
                  <p:embed/>
                </p:oleObj>
              </mc:Choice>
              <mc:Fallback>
                <p:oleObj name="Equation" r:id="rId16" imgW="508000" imgH="2413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328" y="5502911"/>
                        <a:ext cx="642572" cy="303871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3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ers in Vending Mach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8C6-7844-40C2-9CDE-FE85A11BCF51}" type="slidenum">
              <a:rPr lang="en-US" altLang="en-US" smtClean="0"/>
              <a:pPr/>
              <a:t>9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66900" y="1638300"/>
          <a:ext cx="4114800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4464000" imgH="3456000" progId="RFFlow4">
                  <p:embed/>
                </p:oleObj>
              </mc:Choice>
              <mc:Fallback>
                <p:oleObj name="RFFlow" r:id="rId2" imgW="4464000" imgH="3456000" progId="RFFlow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638300"/>
                        <a:ext cx="4114800" cy="3182938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411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87440" y="1527811"/>
          <a:ext cx="4267200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4464000" imgH="3456000" progId="RFFlow4">
                  <p:embed/>
                </p:oleObj>
              </mc:Choice>
              <mc:Fallback>
                <p:oleObj name="RFFlow" r:id="rId4" imgW="4464000" imgH="3456000" progId="RFFlow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440" y="1527811"/>
                        <a:ext cx="4267200" cy="33051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77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IEITalk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EITalk</Template>
  <TotalTime>38681</TotalTime>
  <Words>740</Words>
  <Application>Microsoft Office PowerPoint</Application>
  <PresentationFormat>Widescreen</PresentationFormat>
  <Paragraphs>316</Paragraphs>
  <Slides>22</Slides>
  <Notes>2</Notes>
  <HiddenSlides>1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Arial</vt:lpstr>
      <vt:lpstr>Avenir Next LT Pro</vt:lpstr>
      <vt:lpstr>Calibri</vt:lpstr>
      <vt:lpstr>Calibri Light</vt:lpstr>
      <vt:lpstr>Cambria Math</vt:lpstr>
      <vt:lpstr>Georgia</vt:lpstr>
      <vt:lpstr>Times</vt:lpstr>
      <vt:lpstr>Times New Roman</vt:lpstr>
      <vt:lpstr>Wingdings</vt:lpstr>
      <vt:lpstr>IEITalk</vt:lpstr>
      <vt:lpstr>RFFlow</vt:lpstr>
      <vt:lpstr>Equation</vt:lpstr>
      <vt:lpstr>ESC201: Lecture 14</vt:lpstr>
      <vt:lpstr>Implementation of a Function using Mux</vt:lpstr>
      <vt:lpstr>Implementation of a Function using Mux</vt:lpstr>
      <vt:lpstr>Implementation of a Function using Mux</vt:lpstr>
      <vt:lpstr>Implementation of a Function using Mux</vt:lpstr>
      <vt:lpstr>Mux Applications</vt:lpstr>
      <vt:lpstr>Decoders</vt:lpstr>
      <vt:lpstr>Decoders with ‘Enable’ input</vt:lpstr>
      <vt:lpstr>Decoders in Vending Machine</vt:lpstr>
      <vt:lpstr>Term Generator for SOP Expression of a Function</vt:lpstr>
      <vt:lpstr>Implementation of a Function using Decoders</vt:lpstr>
      <vt:lpstr>Bigger Decoders</vt:lpstr>
      <vt:lpstr>De-Multiplexer</vt:lpstr>
      <vt:lpstr>De-Mux vs Decoder</vt:lpstr>
      <vt:lpstr>Exercise: Multiplier</vt:lpstr>
      <vt:lpstr>Binary Multiplication of n-bit Numbers</vt:lpstr>
      <vt:lpstr>Binary Division</vt:lpstr>
      <vt:lpstr>Comparator</vt:lpstr>
      <vt:lpstr>Bit-wise Comparison</vt:lpstr>
      <vt:lpstr>Bit-wise Comparison</vt:lpstr>
      <vt:lpstr>Comparator via Modular Approach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. Ketan Rajawat</dc:creator>
  <cp:lastModifiedBy>Imon  Mondal</cp:lastModifiedBy>
  <cp:revision>955</cp:revision>
  <dcterms:created xsi:type="dcterms:W3CDTF">2006-08-16T00:00:00Z</dcterms:created>
  <dcterms:modified xsi:type="dcterms:W3CDTF">2024-08-28T15:03:41Z</dcterms:modified>
</cp:coreProperties>
</file>